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21706D" w:rsidRPr="00620D6A" w14:paraId="4BA763CD" w14:textId="77777777" w:rsidTr="004E4264">
        <w:tc>
          <w:tcPr>
            <w:tcW w:w="4111" w:type="dxa"/>
          </w:tcPr>
          <w:p w14:paraId="1A9C25FF" w14:textId="77777777" w:rsidR="0021706D" w:rsidRPr="00620D6A" w:rsidRDefault="0021706D" w:rsidP="004E4264">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620D6A">
              <w:rPr>
                <w:rStyle w:val="Strong"/>
                <w:rFonts w:ascii="Times New Roman" w:hAnsi="Times New Roman" w:cs="Times New Roman"/>
                <w:sz w:val="24"/>
                <w:szCs w:val="24"/>
              </w:rPr>
              <w:t xml:space="preserve">SỞ GIÁO DỤC VÀ ĐÀO TẠO </w:t>
            </w:r>
          </w:p>
          <w:p w14:paraId="736A6E4B" w14:textId="77777777" w:rsidR="0021706D" w:rsidRPr="00620D6A" w:rsidRDefault="0021706D" w:rsidP="004E4264">
            <w:pPr>
              <w:widowControl w:val="0"/>
              <w:tabs>
                <w:tab w:val="left" w:pos="284"/>
                <w:tab w:val="left" w:pos="2835"/>
                <w:tab w:val="left" w:pos="5387"/>
                <w:tab w:val="left" w:pos="7938"/>
              </w:tabs>
              <w:jc w:val="center"/>
              <w:rPr>
                <w:rFonts w:ascii="Times New Roman" w:hAnsi="Times New Roman" w:cs="Times New Roman"/>
                <w:i/>
                <w:iCs/>
                <w:sz w:val="24"/>
                <w:szCs w:val="24"/>
              </w:rPr>
            </w:pPr>
            <w:r w:rsidRPr="00620D6A">
              <w:rPr>
                <w:rStyle w:val="Strong"/>
                <w:rFonts w:ascii="Times New Roman" w:hAnsi="Times New Roman" w:cs="Times New Roman"/>
                <w:sz w:val="24"/>
                <w:szCs w:val="24"/>
              </w:rPr>
              <w:t>HẢI PHÒNG</w:t>
            </w:r>
            <w:r w:rsidRPr="00620D6A">
              <w:rPr>
                <w:rFonts w:ascii="Times New Roman" w:hAnsi="Times New Roman" w:cs="Times New Roman"/>
                <w:sz w:val="24"/>
                <w:szCs w:val="24"/>
              </w:rPr>
              <w:br/>
            </w:r>
            <w:r w:rsidRPr="00620D6A">
              <w:rPr>
                <w:rStyle w:val="Strong"/>
                <w:rFonts w:ascii="Times New Roman" w:hAnsi="Times New Roman" w:cs="Times New Roman"/>
                <w:sz w:val="24"/>
                <w:szCs w:val="24"/>
              </w:rPr>
              <w:t>ĐỀ CHÍNH THỨC</w:t>
            </w:r>
            <w:r w:rsidRPr="00620D6A">
              <w:rPr>
                <w:rFonts w:ascii="Times New Roman" w:hAnsi="Times New Roman" w:cs="Times New Roman"/>
                <w:sz w:val="24"/>
                <w:szCs w:val="24"/>
              </w:rPr>
              <w:br/>
            </w:r>
            <w:r w:rsidRPr="00620D6A">
              <w:rPr>
                <w:rStyle w:val="Emphasis"/>
                <w:rFonts w:ascii="Times New Roman" w:hAnsi="Times New Roman" w:cs="Times New Roman"/>
                <w:sz w:val="24"/>
                <w:szCs w:val="24"/>
              </w:rPr>
              <w:t>(Đề thi có 04 trang)</w:t>
            </w:r>
          </w:p>
        </w:tc>
        <w:tc>
          <w:tcPr>
            <w:tcW w:w="6373" w:type="dxa"/>
          </w:tcPr>
          <w:p w14:paraId="55161819" w14:textId="094D2363" w:rsidR="0021706D" w:rsidRPr="00620D6A" w:rsidRDefault="0021706D" w:rsidP="0021706D">
            <w:pPr>
              <w:widowControl w:val="0"/>
              <w:tabs>
                <w:tab w:val="left" w:pos="284"/>
                <w:tab w:val="left" w:pos="2835"/>
                <w:tab w:val="left" w:pos="5387"/>
                <w:tab w:val="left" w:pos="7938"/>
              </w:tabs>
              <w:jc w:val="center"/>
              <w:rPr>
                <w:rFonts w:ascii="Times New Roman" w:hAnsi="Times New Roman" w:cs="Times New Roman"/>
                <w:i/>
                <w:iCs/>
                <w:sz w:val="24"/>
                <w:szCs w:val="24"/>
              </w:rPr>
            </w:pPr>
            <w:r w:rsidRPr="00620D6A">
              <w:rPr>
                <w:rStyle w:val="Strong"/>
                <w:rFonts w:ascii="Times New Roman" w:hAnsi="Times New Roman" w:cs="Times New Roman"/>
                <w:sz w:val="24"/>
                <w:szCs w:val="24"/>
              </w:rPr>
              <w:t>ĐỀ KHẢO SÁT KỲ THI TỐT NGHIỆP THPT LẦN 2</w:t>
            </w:r>
            <w:r w:rsidRPr="00620D6A">
              <w:rPr>
                <w:rFonts w:ascii="Times New Roman" w:hAnsi="Times New Roman" w:cs="Times New Roman"/>
                <w:sz w:val="24"/>
                <w:szCs w:val="24"/>
              </w:rPr>
              <w:br/>
            </w:r>
            <w:r w:rsidRPr="00620D6A">
              <w:rPr>
                <w:rStyle w:val="Strong"/>
                <w:rFonts w:ascii="Times New Roman" w:hAnsi="Times New Roman" w:cs="Times New Roman"/>
                <w:sz w:val="24"/>
                <w:szCs w:val="24"/>
              </w:rPr>
              <w:t>Năm học 2025-2026</w:t>
            </w:r>
            <w:r w:rsidRPr="00620D6A">
              <w:rPr>
                <w:rFonts w:ascii="Times New Roman" w:hAnsi="Times New Roman" w:cs="Times New Roman"/>
                <w:sz w:val="24"/>
                <w:szCs w:val="24"/>
              </w:rPr>
              <w:br/>
            </w:r>
            <w:r w:rsidRPr="00620D6A">
              <w:rPr>
                <w:rStyle w:val="Strong"/>
                <w:rFonts w:ascii="Times New Roman" w:hAnsi="Times New Roman" w:cs="Times New Roman"/>
                <w:sz w:val="24"/>
                <w:szCs w:val="24"/>
              </w:rPr>
              <w:t>Môn: HÓA HỌC</w:t>
            </w:r>
            <w:r w:rsidRPr="00620D6A">
              <w:rPr>
                <w:rFonts w:ascii="Times New Roman" w:hAnsi="Times New Roman" w:cs="Times New Roman"/>
                <w:sz w:val="24"/>
                <w:szCs w:val="24"/>
              </w:rPr>
              <w:br/>
            </w:r>
            <w:r w:rsidRPr="00620D6A">
              <w:rPr>
                <w:rStyle w:val="Emphasis"/>
                <w:rFonts w:ascii="Times New Roman" w:hAnsi="Times New Roman" w:cs="Times New Roman"/>
                <w:sz w:val="24"/>
                <w:szCs w:val="24"/>
              </w:rPr>
              <w:t>Thời gian làm bài: 50 phút (không tính thời gian phát đề)</w:t>
            </w:r>
          </w:p>
        </w:tc>
      </w:tr>
    </w:tbl>
    <w:p w14:paraId="6FAC9ED0" w14:textId="16B6AAB3" w:rsidR="0021706D" w:rsidRPr="00620D6A" w:rsidRDefault="0021706D" w:rsidP="0021706D">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620D6A">
        <w:rPr>
          <w:rFonts w:ascii="Times New Roman" w:eastAsia="Georgia" w:hAnsi="Times New Roman" w:cs="Times New Roman"/>
          <w:sz w:val="24"/>
          <w:szCs w:val="24"/>
        </w:rPr>
        <w:t>Họ và tên: ………………………………………….. Số báo danh: ………………</w:t>
      </w:r>
      <w:r w:rsidRPr="00620D6A">
        <w:rPr>
          <w:rFonts w:ascii="Times New Roman" w:eastAsia="Georgia" w:hAnsi="Times New Roman" w:cs="Times New Roman"/>
          <w:b/>
          <w:sz w:val="24"/>
          <w:szCs w:val="24"/>
        </w:rPr>
        <w:t xml:space="preserve"> Mã đề 0305</w:t>
      </w:r>
    </w:p>
    <w:p w14:paraId="7B35A6F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ho biết nguyên tử khối của các nguyên tố: H=1; Li=7; C=12; N=14; O=16; F=19; Na=23; Mg=24; Al=27; Si=28; P=31; S=32; Cl=35,5; K=39; Ca=40; Fe=56; Ni=59; Cu=64; Br=80; Sr=88; Ag=108; I=127; Ba=137; Pb=207.</w:t>
      </w:r>
      <w:r w:rsidRPr="00620D6A">
        <w:rPr>
          <w:rFonts w:ascii="Times New Roman" w:eastAsia="Times New Roman" w:hAnsi="Times New Roman" w:cs="Times New Roman"/>
          <w:sz w:val="24"/>
          <w:szCs w:val="24"/>
        </w:rPr>
        <w:br/>
        <w:t>Các kí hiệu và chữ viết tắt: s: rắn; l: lỏng; g: khí; aq: dung dịch nước.</w:t>
      </w:r>
    </w:p>
    <w:p w14:paraId="1A49CE7A" w14:textId="77777777" w:rsidR="00E378A0" w:rsidRDefault="00E378A0" w:rsidP="00E378A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w:t>
      </w:r>
    </w:p>
    <w:p w14:paraId="1C82D805"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18. Mỗi câu hỏi thí sinh chỉ chọn một phương án.)</w:t>
      </w:r>
    </w:p>
    <w:p w14:paraId="62A5E60C"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Hợp chất nào sau đây là hợp chất ion?</w:t>
      </w:r>
    </w:p>
    <w:p w14:paraId="117736F9"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₃.</w:t>
      </w:r>
      <w:r>
        <w:tab/>
      </w:r>
      <w:r>
        <w:rPr>
          <w:rFonts w:ascii="Times New Roman" w:hAnsi="Times New Roman"/>
          <w:b/>
          <w:sz w:val="24"/>
        </w:rPr>
        <w:t xml:space="preserve">B. </w:t>
      </w:r>
      <w:r>
        <w:rPr>
          <w:rFonts w:ascii="Times New Roman" w:eastAsia="Times New Roman" w:hAnsi="Times New Roman" w:cs="Times New Roman"/>
          <w:color w:val="000000"/>
          <w:sz w:val="24"/>
          <w:szCs w:val="24"/>
        </w:rPr>
        <w:t>HCl.</w:t>
      </w:r>
      <w:r>
        <w:tab/>
      </w:r>
      <w:r>
        <w:rPr>
          <w:rFonts w:ascii="Times New Roman" w:hAnsi="Times New Roman"/>
          <w:b/>
          <w:sz w:val="24"/>
        </w:rPr>
        <w:t xml:space="preserve">C. </w:t>
      </w:r>
      <w:r>
        <w:rPr>
          <w:rFonts w:ascii="Times New Roman" w:eastAsia="Times New Roman" w:hAnsi="Times New Roman" w:cs="Times New Roman"/>
          <w:color w:val="000000"/>
          <w:sz w:val="24"/>
          <w:szCs w:val="24"/>
        </w:rPr>
        <w:t>KCl.</w:t>
      </w:r>
      <w:r>
        <w:tab/>
      </w:r>
      <w:r>
        <w:rPr>
          <w:rFonts w:ascii="Times New Roman" w:hAnsi="Times New Roman"/>
          <w:b/>
          <w:sz w:val="24"/>
        </w:rPr>
        <w:t xml:space="preserve">D. </w:t>
      </w:r>
      <w:r>
        <w:rPr>
          <w:rFonts w:ascii="Times New Roman" w:eastAsia="Times New Roman" w:hAnsi="Times New Roman" w:cs="Times New Roman"/>
          <w:color w:val="000000"/>
          <w:sz w:val="24"/>
          <w:szCs w:val="24"/>
        </w:rPr>
        <w:t>H₂O.</w:t>
      </w:r>
    </w:p>
    <w:p w14:paraId="2584B56B"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Aniline được điều chế bằng cách khử hợp chất X theo phương trình hóa học</w:t>
      </w:r>
    </w:p>
    <w:p w14:paraId="6F307DDE"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X + 6[H] </w:t>
      </w:r>
      <w:r>
        <w:rPr>
          <w:rFonts w:ascii="Times New Roman" w:hAnsi="Times New Roman" w:cs="Times New Roman"/>
          <w:color w:val="000000"/>
          <w:position w:val="-14"/>
          <w:sz w:val="24"/>
          <w:szCs w:val="24"/>
        </w:rPr>
        <w:object w:dxaOrig="1065" w:dyaOrig="405" w14:anchorId="7EE89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20.4pt" o:ole="">
            <v:imagedata r:id="rId8" o:title=""/>
          </v:shape>
          <o:OLEObject Type="Embed" ProgID="Equation.DSMT4" ShapeID="_x0000_i1025" DrawAspect="Content" ObjectID="_1840217333" r:id="rId9"/>
        </w:object>
      </w:r>
      <w:r>
        <w:rPr>
          <w:rFonts w:ascii="Times New Roman" w:hAnsi="Times New Roman" w:cs="Times New Roman"/>
          <w:color w:val="000000"/>
          <w:sz w:val="24"/>
          <w:szCs w:val="24"/>
        </w:rPr>
        <w:t xml:space="preserve"> C₆H₅NH₂ + 2H₂O. Chất X có thể là</w:t>
      </w:r>
    </w:p>
    <w:p w14:paraId="3259B01A"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₆H₅OH.</w:t>
      </w:r>
      <w:r>
        <w:tab/>
      </w:r>
      <w:r>
        <w:rPr>
          <w:rFonts w:ascii="Times New Roman" w:hAnsi="Times New Roman"/>
          <w:b/>
          <w:sz w:val="24"/>
        </w:rPr>
        <w:t xml:space="preserve">B. </w:t>
      </w:r>
      <w:r>
        <w:rPr>
          <w:rFonts w:ascii="Times New Roman" w:eastAsia="Times New Roman" w:hAnsi="Times New Roman" w:cs="Times New Roman"/>
          <w:color w:val="000000"/>
          <w:sz w:val="24"/>
          <w:szCs w:val="24"/>
        </w:rPr>
        <w:t>C₆H₅NO₂.</w:t>
      </w:r>
      <w:r>
        <w:tab/>
      </w:r>
      <w:r>
        <w:rPr>
          <w:rFonts w:ascii="Times New Roman" w:hAnsi="Times New Roman"/>
          <w:b/>
          <w:sz w:val="24"/>
        </w:rPr>
        <w:t xml:space="preserve">C. </w:t>
      </w:r>
      <w:r>
        <w:rPr>
          <w:rFonts w:ascii="Times New Roman" w:eastAsia="Times New Roman" w:hAnsi="Times New Roman" w:cs="Times New Roman"/>
          <w:color w:val="000000"/>
          <w:sz w:val="24"/>
          <w:szCs w:val="24"/>
        </w:rPr>
        <w:t>C₆H₅COOH.</w:t>
      </w:r>
      <w:r>
        <w:tab/>
      </w:r>
      <w:r>
        <w:rPr>
          <w:rFonts w:ascii="Times New Roman" w:hAnsi="Times New Roman"/>
          <w:b/>
          <w:sz w:val="24"/>
        </w:rPr>
        <w:t xml:space="preserve">D. </w:t>
      </w:r>
      <w:r>
        <w:rPr>
          <w:rFonts w:ascii="Times New Roman" w:eastAsia="Times New Roman" w:hAnsi="Times New Roman" w:cs="Times New Roman"/>
          <w:color w:val="000000"/>
          <w:sz w:val="24"/>
          <w:szCs w:val="24"/>
        </w:rPr>
        <w:t>C₆H₅COOCH₃.</w:t>
      </w:r>
    </w:p>
    <w:p w14:paraId="35C5921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sơ đồ:</w:t>
      </w:r>
    </w:p>
    <w:p w14:paraId="778147A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Disaccharide </w:t>
      </w:r>
      <w:r>
        <w:rPr>
          <w:rFonts w:ascii="Times New Roman" w:hAnsi="Times New Roman" w:cs="Times New Roman"/>
          <w:color w:val="000000"/>
          <w:position w:val="-16"/>
          <w:sz w:val="24"/>
          <w:szCs w:val="24"/>
        </w:rPr>
        <w:object w:dxaOrig="1005" w:dyaOrig="420" w14:anchorId="3CE13782">
          <v:shape id="_x0000_i1026" type="#_x0000_t75" style="width:50.5pt;height:20.95pt" o:ole="">
            <v:imagedata r:id="rId10" o:title=""/>
          </v:shape>
          <o:OLEObject Type="Embed" ProgID="Equation.DSMT4" ShapeID="_x0000_i1026" DrawAspect="Content" ObjectID="_1840217334" r:id="rId11"/>
        </w:object>
      </w:r>
      <w:r>
        <w:rPr>
          <w:rFonts w:ascii="Times New Roman" w:hAnsi="Times New Roman" w:cs="Times New Roman"/>
          <w:color w:val="000000"/>
          <w:sz w:val="24"/>
          <w:szCs w:val="24"/>
        </w:rPr>
        <w:t xml:space="preserve"> Hỗn hợp monosaccharide </w:t>
      </w:r>
      <w:r>
        <w:rPr>
          <w:rFonts w:ascii="Times New Roman" w:hAnsi="Times New Roman" w:cs="Times New Roman"/>
          <w:color w:val="000000"/>
          <w:position w:val="-14"/>
          <w:sz w:val="24"/>
          <w:szCs w:val="24"/>
        </w:rPr>
        <w:object w:dxaOrig="1605" w:dyaOrig="435" w14:anchorId="271B505E">
          <v:shape id="_x0000_i1027" type="#_x0000_t75" style="width:80.05pt;height:21.5pt" o:ole="">
            <v:imagedata r:id="rId12" o:title=""/>
          </v:shape>
          <o:OLEObject Type="Embed" ProgID="Equation.DSMT4" ShapeID="_x0000_i1027" DrawAspect="Content" ObjectID="_1840217335" r:id="rId13"/>
        </w:object>
      </w:r>
      <w:r>
        <w:rPr>
          <w:rFonts w:ascii="Times New Roman" w:hAnsi="Times New Roman" w:cs="Times New Roman"/>
          <w:color w:val="000000"/>
          <w:sz w:val="24"/>
          <w:szCs w:val="24"/>
        </w:rPr>
        <w:t>Bạc kim loại.</w:t>
      </w:r>
    </w:p>
    <w:p w14:paraId="35A5C0D5"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rong quá trình trên, từ 1 mol saccharose tạo được tối đa bao nhiêu mol bạc kim loại?</w:t>
      </w:r>
    </w:p>
    <w:p w14:paraId="32E38106"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 mol.</w:t>
      </w:r>
      <w:r>
        <w:tab/>
      </w:r>
      <w:r>
        <w:rPr>
          <w:rFonts w:ascii="Times New Roman" w:hAnsi="Times New Roman"/>
          <w:b/>
          <w:sz w:val="24"/>
        </w:rPr>
        <w:t xml:space="preserve">B. </w:t>
      </w:r>
      <w:r>
        <w:rPr>
          <w:rFonts w:ascii="Times New Roman" w:eastAsia="Times New Roman" w:hAnsi="Times New Roman" w:cs="Times New Roman"/>
          <w:color w:val="000000"/>
          <w:sz w:val="24"/>
          <w:szCs w:val="24"/>
        </w:rPr>
        <w:t>1 mol.</w:t>
      </w:r>
      <w:r>
        <w:tab/>
      </w:r>
      <w:r>
        <w:rPr>
          <w:rFonts w:ascii="Times New Roman" w:hAnsi="Times New Roman"/>
          <w:b/>
          <w:sz w:val="24"/>
        </w:rPr>
        <w:t xml:space="preserve">C. </w:t>
      </w:r>
      <w:r>
        <w:rPr>
          <w:rFonts w:ascii="Times New Roman" w:eastAsia="Times New Roman" w:hAnsi="Times New Roman" w:cs="Times New Roman"/>
          <w:color w:val="000000"/>
          <w:sz w:val="24"/>
          <w:szCs w:val="24"/>
        </w:rPr>
        <w:t>3 mol.</w:t>
      </w:r>
      <w:r>
        <w:tab/>
      </w:r>
      <w:r>
        <w:rPr>
          <w:rFonts w:ascii="Times New Roman" w:hAnsi="Times New Roman"/>
          <w:b/>
          <w:sz w:val="24"/>
        </w:rPr>
        <w:t xml:space="preserve">D. </w:t>
      </w:r>
      <w:r>
        <w:rPr>
          <w:rFonts w:ascii="Times New Roman" w:eastAsia="Times New Roman" w:hAnsi="Times New Roman" w:cs="Times New Roman"/>
          <w:color w:val="000000"/>
          <w:sz w:val="24"/>
          <w:szCs w:val="24"/>
        </w:rPr>
        <w:t>4 mol.</w:t>
      </w:r>
    </w:p>
    <w:p w14:paraId="5CD98E42"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hận xét nào sau đây đúng khi nói về cellulose?</w:t>
      </w:r>
    </w:p>
    <w:p w14:paraId="213353F8"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ellulose là nguyên liệu để chế tạo thuốc súng không khói.</w:t>
      </w:r>
    </w:p>
    <w:p w14:paraId="49290A57"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ellulose và tinh bột là đồng phân của nhau.</w:t>
      </w:r>
    </w:p>
    <w:p w14:paraId="467E7CC1"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ông thức của cellulose là C₆H₁₀O₅.</w:t>
      </w:r>
    </w:p>
    <w:p w14:paraId="7D84C716"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ellulose thuộc loại disaccharite.</w:t>
      </w:r>
    </w:p>
    <w:p w14:paraId="69D6821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662"/>
        <w:gridCol w:w="1448"/>
        <w:gridCol w:w="2605"/>
      </w:tblGrid>
      <w:tr w:rsidR="00E378A0" w14:paraId="44B9EEAA" w14:textId="77777777" w:rsidTr="004063C6">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5488F61"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h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B167D6"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ước (H₂O)</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FE95049"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Hydrogen sulfide (H₂S)</w:t>
            </w:r>
          </w:p>
        </w:tc>
      </w:tr>
      <w:tr w:rsidR="00E378A0" w14:paraId="20AE94E2" w14:textId="77777777" w:rsidTr="004063C6">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05CA0C" w14:textId="77777777" w:rsidR="00E378A0" w:rsidRDefault="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hiệt độ sôi (°C) ở 1 at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525037A" w14:textId="77777777" w:rsidR="00E378A0" w:rsidRDefault="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034659" w14:textId="77777777" w:rsidR="00E378A0" w:rsidRDefault="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7</w:t>
            </w:r>
          </w:p>
        </w:tc>
      </w:tr>
    </w:tbl>
    <w:p w14:paraId="64925FB1"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đúng?</w:t>
      </w:r>
    </w:p>
    <w:p w14:paraId="5E6DEEFA"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ong phân tử H₂O và phân tử H₂S chỉ có các liên kết cộng hóa trị không phân cực.</w:t>
      </w:r>
    </w:p>
    <w:p w14:paraId="3A75D951"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iên kết O-H trong phân tử H₂O kém phân cực hơn liên kết S-H trong phân tử H₂S.</w:t>
      </w:r>
    </w:p>
    <w:p w14:paraId="561ED2DD"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o nước có liên kết hydrogen giữa các phân tử nên nước có nhiệt độ sôi cao hơn hydrogen sulfide.</w:t>
      </w:r>
    </w:p>
    <w:p w14:paraId="778C4B56"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ố liên kết trong phân tử H₂O nhiều hơn số liên kết trong phân tử H₂S.</w:t>
      </w:r>
    </w:p>
    <w:p w14:paraId="5C332763"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Xét cân bằng trong phương pháp khí than ướt để sản xuất hydrogen:</w:t>
      </w:r>
    </w:p>
    <w:p w14:paraId="317AF8A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s) + H₂O(g) </w:t>
      </w:r>
      <w:r>
        <w:rPr>
          <w:rFonts w:ascii="Cambria Math" w:hAnsi="Cambria Math" w:cs="Cambria Math"/>
          <w:color w:val="000000"/>
          <w:sz w:val="24"/>
          <w:szCs w:val="24"/>
        </w:rPr>
        <w:t>⇌</w:t>
      </w:r>
      <w:r>
        <w:rPr>
          <w:rFonts w:ascii="Times New Roman" w:hAnsi="Times New Roman" w:cs="Times New Roman"/>
          <w:color w:val="000000"/>
          <w:sz w:val="24"/>
          <w:szCs w:val="24"/>
        </w:rPr>
        <w:t xml:space="preserve"> CO(g) + H₂(g) Kc</w:t>
      </w:r>
    </w:p>
    <w:p w14:paraId="55A0EF09"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iểu thức hằng số cân bằng Kc là</w:t>
      </w:r>
    </w:p>
    <w:p w14:paraId="19FF0F1A" w14:textId="77777777" w:rsidR="00E378A0" w:rsidRDefault="00E378A0" w:rsidP="00E378A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Kc = </w:t>
      </w:r>
      <w:r>
        <w:rPr>
          <w:rFonts w:ascii="Times New Roman" w:hAnsi="Times New Roman" w:cs="Times New Roman"/>
          <w:color w:val="000000"/>
          <w:position w:val="-32"/>
          <w:sz w:val="24"/>
          <w:szCs w:val="24"/>
        </w:rPr>
        <w:object w:dxaOrig="1080" w:dyaOrig="735" w14:anchorId="5DE6ED54">
          <v:shape id="_x0000_i1028" type="#_x0000_t75" style="width:54.25pt;height:36.55pt" o:ole="">
            <v:imagedata r:id="rId14" o:title=""/>
          </v:shape>
          <o:OLEObject Type="Embed" ProgID="Equation.DSMT4" ShapeID="_x0000_i1028" DrawAspect="Content" ObjectID="_1840217336"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eastAsia="Times New Roman" w:hAnsi="Times New Roman" w:cs="Times New Roman"/>
          <w:color w:val="000000"/>
          <w:sz w:val="24"/>
          <w:szCs w:val="24"/>
        </w:rPr>
        <w:t>Kc = [CO][H₂].</w:t>
      </w:r>
    </w:p>
    <w:p w14:paraId="68F32253" w14:textId="77777777" w:rsidR="00E378A0" w:rsidRDefault="00E378A0" w:rsidP="00E378A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Kc = </w:t>
      </w:r>
      <w:r>
        <w:rPr>
          <w:rFonts w:ascii="Times New Roman" w:hAnsi="Times New Roman" w:cs="Times New Roman"/>
          <w:color w:val="000000"/>
          <w:position w:val="-32"/>
          <w:sz w:val="24"/>
          <w:szCs w:val="24"/>
        </w:rPr>
        <w:object w:dxaOrig="1455" w:dyaOrig="735" w14:anchorId="7F2B9EC8">
          <v:shape id="_x0000_i1029" type="#_x0000_t75" style="width:72.55pt;height:36.55pt" o:ole="">
            <v:imagedata r:id="rId16" o:title=""/>
          </v:shape>
          <o:OLEObject Type="Embed" ProgID="Equation.DSMT4" ShapeID="_x0000_i1029" DrawAspect="Content" ObjectID="_1840217337" r:id="rId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eastAsia="Times New Roman" w:hAnsi="Times New Roman" w:cs="Times New Roman"/>
          <w:color w:val="000000"/>
          <w:sz w:val="24"/>
          <w:szCs w:val="24"/>
        </w:rPr>
        <w:t xml:space="preserve">Kc = </w:t>
      </w:r>
      <w:r>
        <w:rPr>
          <w:rFonts w:ascii="Times New Roman" w:hAnsi="Times New Roman" w:cs="Times New Roman"/>
          <w:color w:val="000000"/>
          <w:position w:val="-32"/>
          <w:sz w:val="24"/>
          <w:szCs w:val="24"/>
        </w:rPr>
        <w:object w:dxaOrig="1095" w:dyaOrig="735" w14:anchorId="477754BE">
          <v:shape id="_x0000_i1030" type="#_x0000_t75" style="width:54.8pt;height:36.55pt" o:ole="">
            <v:imagedata r:id="rId18" o:title=""/>
          </v:shape>
          <o:OLEObject Type="Embed" ProgID="Equation.DSMT4" ShapeID="_x0000_i1030" DrawAspect="Content" ObjectID="_1840217338" r:id="rId19"/>
        </w:object>
      </w:r>
      <w:r>
        <w:rPr>
          <w:rFonts w:ascii="Times New Roman" w:hAnsi="Times New Roman" w:cs="Times New Roman"/>
          <w:color w:val="000000"/>
          <w:sz w:val="24"/>
          <w:szCs w:val="24"/>
        </w:rPr>
        <w:t>.</w:t>
      </w:r>
    </w:p>
    <w:p w14:paraId="5278A7BD"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Cho phản ứng hóa học CH₂=CH₂ + Br₂ → CH₂Br-CH₂Br. Phản ứng này thuộc loại phản ứng</w:t>
      </w:r>
    </w:p>
    <w:p w14:paraId="79C7D27A"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ester hóa.</w:t>
      </w:r>
      <w:r>
        <w:tab/>
      </w:r>
      <w:r>
        <w:rPr>
          <w:rFonts w:ascii="Times New Roman" w:hAnsi="Times New Roman"/>
          <w:b/>
          <w:sz w:val="24"/>
        </w:rPr>
        <w:t xml:space="preserve">B. </w:t>
      </w:r>
      <w:r>
        <w:rPr>
          <w:rFonts w:ascii="Times New Roman" w:eastAsia="Times New Roman" w:hAnsi="Times New Roman" w:cs="Times New Roman"/>
          <w:color w:val="000000"/>
          <w:sz w:val="24"/>
          <w:szCs w:val="24"/>
        </w:rPr>
        <w:t>thế.</w:t>
      </w:r>
      <w:r>
        <w:tab/>
      </w:r>
      <w:r>
        <w:rPr>
          <w:rFonts w:ascii="Times New Roman" w:hAnsi="Times New Roman"/>
          <w:b/>
          <w:sz w:val="24"/>
        </w:rPr>
        <w:t xml:space="preserve">C. </w:t>
      </w:r>
      <w:r>
        <w:rPr>
          <w:rFonts w:ascii="Times New Roman" w:eastAsia="Times New Roman" w:hAnsi="Times New Roman" w:cs="Times New Roman"/>
          <w:color w:val="000000"/>
          <w:sz w:val="24"/>
          <w:szCs w:val="24"/>
        </w:rPr>
        <w:t>hydrate hóa.</w:t>
      </w:r>
      <w:r>
        <w:tab/>
      </w:r>
      <w:r>
        <w:rPr>
          <w:rFonts w:ascii="Times New Roman" w:hAnsi="Times New Roman"/>
          <w:b/>
          <w:sz w:val="24"/>
        </w:rPr>
        <w:t xml:space="preserve">D. </w:t>
      </w:r>
      <w:r>
        <w:rPr>
          <w:rFonts w:ascii="Times New Roman" w:eastAsia="Times New Roman" w:hAnsi="Times New Roman" w:cs="Times New Roman"/>
          <w:color w:val="000000"/>
          <w:sz w:val="24"/>
          <w:szCs w:val="24"/>
        </w:rPr>
        <w:t>cộng.</w:t>
      </w:r>
    </w:p>
    <w:p w14:paraId="01E283D7"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Tên gọi theo danh pháp thay thế của CH₃CH₂COOCH₃ là</w:t>
      </w:r>
    </w:p>
    <w:p w14:paraId="69E889C6"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ethyl ethanoate.</w:t>
      </w:r>
      <w:r>
        <w:tab/>
      </w:r>
      <w:r>
        <w:rPr>
          <w:rFonts w:ascii="Times New Roman" w:hAnsi="Times New Roman"/>
          <w:b/>
          <w:sz w:val="24"/>
        </w:rPr>
        <w:t xml:space="preserve">B. </w:t>
      </w:r>
      <w:r>
        <w:rPr>
          <w:rFonts w:ascii="Times New Roman" w:eastAsia="Times New Roman" w:hAnsi="Times New Roman" w:cs="Times New Roman"/>
          <w:color w:val="000000"/>
          <w:sz w:val="24"/>
          <w:szCs w:val="24"/>
        </w:rPr>
        <w:t>propyl acetate.</w:t>
      </w:r>
      <w:r>
        <w:tab/>
      </w:r>
      <w:r>
        <w:rPr>
          <w:rFonts w:ascii="Times New Roman" w:hAnsi="Times New Roman"/>
          <w:b/>
          <w:sz w:val="24"/>
        </w:rPr>
        <w:t xml:space="preserve">C. </w:t>
      </w:r>
      <w:r>
        <w:rPr>
          <w:rFonts w:ascii="Times New Roman" w:eastAsia="Times New Roman" w:hAnsi="Times New Roman" w:cs="Times New Roman"/>
          <w:color w:val="000000"/>
          <w:sz w:val="24"/>
          <w:szCs w:val="24"/>
        </w:rPr>
        <w:t>methyl propionate.</w:t>
      </w:r>
      <w:r>
        <w:tab/>
      </w:r>
      <w:r>
        <w:rPr>
          <w:rFonts w:ascii="Times New Roman" w:hAnsi="Times New Roman"/>
          <w:b/>
          <w:sz w:val="24"/>
        </w:rPr>
        <w:t xml:space="preserve">D. </w:t>
      </w:r>
      <w:r>
        <w:rPr>
          <w:rFonts w:ascii="Times New Roman" w:eastAsia="Times New Roman" w:hAnsi="Times New Roman" w:cs="Times New Roman"/>
          <w:color w:val="000000"/>
          <w:sz w:val="24"/>
          <w:szCs w:val="24"/>
        </w:rPr>
        <w:t>methyl propanoate.</w:t>
      </w:r>
    </w:p>
    <w:p w14:paraId="18FA536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Xét các cặp oxi hóa – khử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502"/>
        <w:gridCol w:w="1130"/>
        <w:gridCol w:w="917"/>
        <w:gridCol w:w="943"/>
        <w:gridCol w:w="930"/>
        <w:gridCol w:w="1051"/>
        <w:gridCol w:w="952"/>
      </w:tblGrid>
      <w:tr w:rsidR="00E378A0" w14:paraId="24DAECAB" w14:textId="77777777" w:rsidTr="004063C6">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5DE15E"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ặp oxi hóa – khử</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9BBC45"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g²⁺/M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929D32"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Al³⁺/A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A58A36"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Fe²⁺/Fe</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B42DFC"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H⁺/H₂</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54D364"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u²⁺/C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3EA208"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Ag⁺/Ag</w:t>
            </w:r>
          </w:p>
        </w:tc>
      </w:tr>
      <w:tr w:rsidR="00E378A0" w14:paraId="1ABF5E78" w14:textId="77777777" w:rsidTr="004063C6">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B614D7"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ế điện cực chuẩn (V)</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4A6933"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35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AB2B55A"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6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4E3FFC7"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0,44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D87D6F"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0,0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510D2D"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0,34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D7348E0"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0,799</w:t>
            </w:r>
          </w:p>
        </w:tc>
      </w:tr>
    </w:tbl>
    <w:p w14:paraId="3A97D1B3"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đúng?</w:t>
      </w:r>
    </w:p>
    <w:p w14:paraId="6D548B07" w14:textId="77777777" w:rsidR="00E378A0" w:rsidRDefault="00E378A0" w:rsidP="00E378A0">
      <w:pPr>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Khi cho cùng một lượng Mg và Fe lần lượt vào 2 ống nghiệm đựng V ml dung dịch H₂SO₄ 0,2M thì tốc độ thoát khí thoát ra ở ống Fe nhanh hơn.</w:t>
      </w:r>
    </w:p>
    <w:p w14:paraId="5F6684ED"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ức điện động chuẩn của pin điện hóa Fe-Cu là 0,920 V.</w:t>
      </w:r>
    </w:p>
    <w:p w14:paraId="7B065BD3"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Ion kim loại có tính oxi hóa mạnh nhất là Ag⁺.</w:t>
      </w:r>
    </w:p>
    <w:p w14:paraId="3DFDA4CA"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g được điều chế bằng phương pháp nhiệt nhôm.</w:t>
      </w:r>
    </w:p>
    <w:p w14:paraId="46A7AC07"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Hang Sơn Đoòng tại tỉnh Quảng Bình, Việt Nam là hang động tự nhiên lớn nhất và có thạch nhũ đẹp nhất thế giới. Thạch nhũ tăng kích thước với tốc độ 0,13 – 3 mm mỗi năm. Thạch nhũ trong hang động được tạo thành bởi phản ứng nào sau đây?</w:t>
      </w:r>
    </w:p>
    <w:p w14:paraId="297F6FCC" w14:textId="77777777" w:rsidR="00E378A0" w:rsidRDefault="00E378A0" w:rsidP="00E378A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CaCO₃ + CO₂ + H₂O </w:t>
      </w:r>
      <w:r>
        <w:rPr>
          <w:rFonts w:ascii="Cambria Math" w:hAnsi="Cambria Math" w:cs="Cambria Math"/>
          <w:color w:val="000000"/>
          <w:sz w:val="24"/>
          <w:szCs w:val="24"/>
        </w:rPr>
        <w:t>⇌</w:t>
      </w:r>
      <w:r>
        <w:rPr>
          <w:rFonts w:ascii="Times New Roman" w:hAnsi="Times New Roman" w:cs="Times New Roman"/>
          <w:color w:val="000000"/>
          <w:sz w:val="24"/>
          <w:szCs w:val="24"/>
        </w:rPr>
        <w:t xml:space="preserve"> Ca(HCO₃)₂.</w:t>
      </w:r>
      <w:r>
        <w:tab/>
      </w:r>
      <w:r>
        <w:rPr>
          <w:rFonts w:ascii="Times New Roman" w:hAnsi="Times New Roman"/>
          <w:b/>
          <w:sz w:val="24"/>
        </w:rPr>
        <w:t xml:space="preserve">B. </w:t>
      </w:r>
      <w:r>
        <w:rPr>
          <w:rFonts w:ascii="Times New Roman" w:eastAsia="Times New Roman" w:hAnsi="Times New Roman" w:cs="Times New Roman"/>
          <w:color w:val="000000"/>
          <w:sz w:val="24"/>
          <w:szCs w:val="24"/>
        </w:rPr>
        <w:t>CaCl₂ + Na₂CO₃ → CaCO₃ + 2NaCl.</w:t>
      </w:r>
    </w:p>
    <w:p w14:paraId="18F0A420" w14:textId="77777777" w:rsidR="00E378A0" w:rsidRDefault="00E378A0" w:rsidP="00E378A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a(OH)₂ + CO₂ → CaCO₃ + H₂O.</w:t>
      </w:r>
      <w:r>
        <w:tab/>
      </w:r>
      <w:r>
        <w:rPr>
          <w:rFonts w:ascii="Times New Roman" w:hAnsi="Times New Roman"/>
          <w:b/>
          <w:sz w:val="24"/>
        </w:rPr>
        <w:t xml:space="preserve">D. </w:t>
      </w:r>
      <w:r>
        <w:rPr>
          <w:rFonts w:ascii="Times New Roman" w:eastAsia="Times New Roman" w:hAnsi="Times New Roman" w:cs="Times New Roman"/>
          <w:color w:val="000000"/>
          <w:sz w:val="24"/>
          <w:szCs w:val="24"/>
        </w:rPr>
        <w:t xml:space="preserve">Ca(HCO₃)₂ </w:t>
      </w:r>
      <w:r>
        <w:rPr>
          <w:rFonts w:ascii="Cambria Math" w:hAnsi="Cambria Math" w:cs="Cambria Math"/>
          <w:color w:val="000000"/>
          <w:sz w:val="24"/>
          <w:szCs w:val="24"/>
        </w:rPr>
        <w:t>⇌</w:t>
      </w:r>
      <w:r>
        <w:rPr>
          <w:rFonts w:ascii="Times New Roman" w:hAnsi="Times New Roman" w:cs="Times New Roman"/>
          <w:color w:val="000000"/>
          <w:sz w:val="24"/>
          <w:szCs w:val="24"/>
        </w:rPr>
        <w:t xml:space="preserve"> CaCO₃ + CO₂ + H₂O.</w:t>
      </w:r>
    </w:p>
    <w:p w14:paraId="62D5303F"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phản ứng hạt nhân sau: </w:t>
      </w:r>
      <w:r>
        <w:rPr>
          <w:rFonts w:ascii="Times New Roman" w:hAnsi="Times New Roman" w:cs="Times New Roman"/>
          <w:color w:val="000000"/>
          <w:position w:val="-12"/>
          <w:sz w:val="24"/>
          <w:szCs w:val="24"/>
        </w:rPr>
        <w:object w:dxaOrig="1695" w:dyaOrig="375" w14:anchorId="47FAE10D">
          <v:shape id="_x0000_i1031" type="#_x0000_t75" style="width:84.9pt;height:18.8pt" o:ole="">
            <v:imagedata r:id="rId20" o:title=""/>
          </v:shape>
          <o:OLEObject Type="Embed" ProgID="Equation.DSMT4" ShapeID="_x0000_i1031" DrawAspect="Content" ObjectID="_1840217339" r:id="rId21"/>
        </w:object>
      </w:r>
    </w:p>
    <w:p w14:paraId="27A8CBD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Phát biểu nào sau đây đúng?</w:t>
      </w:r>
    </w:p>
    <w:p w14:paraId="119FA5C2"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n ứng trên là phản ứng nhiệt hạch.</w:t>
      </w:r>
    </w:p>
    <w:p w14:paraId="34A6C9FC"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ố hạt neutron trong hạt nhân X là 34.</w:t>
      </w:r>
    </w:p>
    <w:p w14:paraId="7D9F9F76"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X là nguyên tố thuộc chu kì 3 bảng tuần hoàn.</w:t>
      </w:r>
    </w:p>
    <w:p w14:paraId="6FB566AE"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ố khối của X là 62.</w:t>
      </w:r>
    </w:p>
    <w:p w14:paraId="1D3101F2" w14:textId="77777777" w:rsidR="00E378A0" w:rsidRDefault="00E378A0" w:rsidP="00E378A0">
      <w:pPr>
        <w:spacing w:after="0" w:line="240" w:lineRule="auto"/>
        <w:rPr>
          <w:sz w:val="24"/>
          <w:szCs w:val="24"/>
        </w:rPr>
      </w:pPr>
      <w:r>
        <w:rPr>
          <w:rStyle w:val="Strong"/>
          <w:b w:val="0"/>
          <w:color w:val="000000"/>
          <w:sz w:val="24"/>
          <w:szCs w:val="24"/>
        </w:rPr>
        <w:t>C</w:t>
      </w:r>
      <w:r>
        <w:rPr>
          <w:rStyle w:val="Strong"/>
          <w:b w:val="0"/>
          <w:color w:val="000000"/>
          <w:sz w:val="24"/>
          <w:szCs w:val="24"/>
        </w:rPr>
        <w:t>â</w:t>
      </w:r>
      <w:r>
        <w:rPr>
          <w:rStyle w:val="Strong"/>
          <w:b w:val="0"/>
          <w:color w:val="000000"/>
          <w:sz w:val="24"/>
          <w:szCs w:val="24"/>
        </w:rPr>
        <w:t>u 12.</w:t>
      </w:r>
      <w:r>
        <w:t xml:space="preserve"> </w:t>
      </w:r>
      <w:r>
        <w:rPr>
          <w:rFonts w:ascii="Times New Roman" w:hAnsi="Times New Roman" w:cs="Times New Roman"/>
          <w:color w:val="000000"/>
          <w:sz w:val="24"/>
          <w:szCs w:val="24"/>
        </w:rPr>
        <w:t xml:space="preserve">Cho các tiểu phân sau: </w:t>
      </w:r>
      <w:r>
        <w:rPr>
          <w:rFonts w:ascii="Times New Roman" w:hAnsi="Times New Roman" w:cs="Times New Roman"/>
          <w:color w:val="000000"/>
          <w:position w:val="-12"/>
          <w:sz w:val="24"/>
          <w:szCs w:val="24"/>
        </w:rPr>
        <w:object w:dxaOrig="510" w:dyaOrig="495" w14:anchorId="7E989C5D">
          <v:shape id="_x0000_i1032" type="#_x0000_t75" style="width:25.25pt;height:24.7pt" o:ole="">
            <v:imagedata r:id="rId22" o:title=""/>
          </v:shape>
          <o:OLEObject Type="Embed" ProgID="Equation.DSMT4" ShapeID="_x0000_i1032" DrawAspect="Content" ObjectID="_1840217340" r:id="rId23"/>
        </w:object>
      </w:r>
      <w:r>
        <w:rPr>
          <w:rFonts w:ascii="Times New Roman" w:hAnsi="Times New Roman" w:cs="Times New Roman"/>
          <w:color w:val="000000"/>
          <w:sz w:val="24"/>
          <w:szCs w:val="24"/>
        </w:rPr>
        <w:t xml:space="preserve"> (I), </w:t>
      </w:r>
      <w:r>
        <w:rPr>
          <w:rFonts w:ascii="Times New Roman" w:hAnsi="Times New Roman" w:cs="Times New Roman"/>
          <w:color w:val="000000"/>
          <w:position w:val="-12"/>
          <w:sz w:val="24"/>
          <w:szCs w:val="24"/>
        </w:rPr>
        <w:object w:dxaOrig="510" w:dyaOrig="495" w14:anchorId="3FB3AA86">
          <v:shape id="_x0000_i1033" type="#_x0000_t75" style="width:25.25pt;height:24.7pt" o:ole="">
            <v:imagedata r:id="rId24" o:title=""/>
          </v:shape>
          <o:OLEObject Type="Embed" ProgID="Equation.DSMT4" ShapeID="_x0000_i1033" DrawAspect="Content" ObjectID="_1840217341" r:id="rId25"/>
        </w:object>
      </w:r>
      <w:r>
        <w:rPr>
          <w:rFonts w:ascii="Times New Roman" w:hAnsi="Times New Roman" w:cs="Times New Roman"/>
          <w:color w:val="000000"/>
          <w:sz w:val="24"/>
          <w:szCs w:val="24"/>
        </w:rPr>
        <w:t xml:space="preserve"> (II), </w:t>
      </w:r>
      <w:r>
        <w:rPr>
          <w:rFonts w:ascii="Times New Roman" w:hAnsi="Times New Roman" w:cs="Times New Roman"/>
          <w:color w:val="000000"/>
          <w:position w:val="-12"/>
          <w:sz w:val="24"/>
          <w:szCs w:val="24"/>
        </w:rPr>
        <w:object w:dxaOrig="510" w:dyaOrig="495" w14:anchorId="6AA1B191">
          <v:shape id="_x0000_i1034" type="#_x0000_t75" style="width:25.25pt;height:24.7pt" o:ole="">
            <v:imagedata r:id="rId26" o:title=""/>
          </v:shape>
          <o:OLEObject Type="Embed" ProgID="Equation.DSMT4" ShapeID="_x0000_i1034" DrawAspect="Content" ObjectID="_1840217342" r:id="rId27"/>
        </w:object>
      </w:r>
      <w:r>
        <w:rPr>
          <w:rFonts w:ascii="Times New Roman" w:hAnsi="Times New Roman" w:cs="Times New Roman"/>
          <w:color w:val="000000"/>
          <w:sz w:val="24"/>
          <w:szCs w:val="24"/>
        </w:rPr>
        <w:t xml:space="preserve"> (III). Tiểu phân nào đóng vai trò là tác nhân nucleophile (ái nhân) trong các phản ứng hóa hữu cơ?</w:t>
      </w:r>
    </w:p>
    <w:p w14:paraId="7C246791" w14:textId="77777777" w:rsidR="00E378A0" w:rsidRDefault="00E378A0" w:rsidP="00E378A0">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Chỉ có (III).</w:t>
      </w:r>
      <w:r>
        <w:tab/>
      </w:r>
      <w:r>
        <w:rPr>
          <w:rFonts w:ascii="Times New Roman" w:hAnsi="Times New Roman"/>
          <w:b/>
          <w:sz w:val="24"/>
        </w:rPr>
        <w:t xml:space="preserve">B. </w:t>
      </w:r>
      <w:r>
        <w:rPr>
          <w:rFonts w:ascii="Times New Roman" w:hAnsi="Times New Roman" w:cs="Times New Roman"/>
          <w:color w:val="000000"/>
          <w:sz w:val="24"/>
          <w:szCs w:val="24"/>
        </w:rPr>
        <w:t>Chỉ có (II).</w:t>
      </w:r>
      <w:r>
        <w:tab/>
      </w:r>
      <w:r>
        <w:rPr>
          <w:rFonts w:ascii="Times New Roman" w:hAnsi="Times New Roman"/>
          <w:b/>
          <w:sz w:val="24"/>
        </w:rPr>
        <w:t xml:space="preserve">C. </w:t>
      </w:r>
      <w:r>
        <w:rPr>
          <w:rFonts w:ascii="Times New Roman" w:hAnsi="Times New Roman" w:cs="Times New Roman"/>
          <w:color w:val="000000"/>
          <w:sz w:val="24"/>
          <w:szCs w:val="24"/>
        </w:rPr>
        <w:t>Cả (I) và (III).</w:t>
      </w:r>
      <w:r>
        <w:tab/>
      </w:r>
      <w:r>
        <w:rPr>
          <w:rFonts w:ascii="Times New Roman" w:hAnsi="Times New Roman"/>
          <w:b/>
          <w:sz w:val="24"/>
        </w:rPr>
        <w:t xml:space="preserve">D. </w:t>
      </w:r>
      <w:r>
        <w:rPr>
          <w:rFonts w:ascii="Times New Roman" w:hAnsi="Times New Roman" w:cs="Times New Roman"/>
          <w:color w:val="000000"/>
          <w:sz w:val="24"/>
          <w:szCs w:val="24"/>
        </w:rPr>
        <w:t>Chỉ có (I).</w:t>
      </w:r>
    </w:p>
    <w:p w14:paraId="1BA630E5"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Cao su thiên nhiên được lấy từ mủ cao su, có cấu tạo gồm nhiều mắt xích isoprene:</w:t>
      </w:r>
    </w:p>
    <w:p w14:paraId="51AE878C" w14:textId="0DBC6762"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825EE2D" wp14:editId="46498692">
            <wp:extent cx="1952625" cy="12001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52625" cy="1200150"/>
                    </a:xfrm>
                    <a:prstGeom prst="rect">
                      <a:avLst/>
                    </a:prstGeom>
                    <a:noFill/>
                    <a:ln>
                      <a:noFill/>
                    </a:ln>
                  </pic:spPr>
                </pic:pic>
              </a:graphicData>
            </a:graphic>
          </wp:inline>
        </w:drawing>
      </w:r>
    </w:p>
    <w:p w14:paraId="2F92F53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ột đoạn mạch polyisoprene có phân tử khối là 254 320 chứa bao nhiêu mắt xích?</w:t>
      </w:r>
    </w:p>
    <w:p w14:paraId="33D5A295"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 780.</w:t>
      </w:r>
      <w:r>
        <w:tab/>
      </w:r>
      <w:r>
        <w:rPr>
          <w:rFonts w:ascii="Times New Roman" w:hAnsi="Times New Roman"/>
          <w:b/>
          <w:sz w:val="24"/>
        </w:rPr>
        <w:t xml:space="preserve">B. </w:t>
      </w:r>
      <w:r>
        <w:rPr>
          <w:rFonts w:ascii="Times New Roman" w:eastAsia="Times New Roman" w:hAnsi="Times New Roman" w:cs="Times New Roman"/>
          <w:color w:val="000000"/>
          <w:sz w:val="24"/>
          <w:szCs w:val="24"/>
        </w:rPr>
        <w:t>2 890.</w:t>
      </w:r>
      <w:r>
        <w:tab/>
      </w:r>
      <w:r>
        <w:rPr>
          <w:rFonts w:ascii="Times New Roman" w:hAnsi="Times New Roman"/>
          <w:b/>
          <w:sz w:val="24"/>
        </w:rPr>
        <w:t xml:space="preserve">C. </w:t>
      </w:r>
      <w:r>
        <w:rPr>
          <w:rFonts w:ascii="Times New Roman" w:eastAsia="Times New Roman" w:hAnsi="Times New Roman" w:cs="Times New Roman"/>
          <w:color w:val="000000"/>
          <w:sz w:val="24"/>
          <w:szCs w:val="24"/>
        </w:rPr>
        <w:t>3 179.</w:t>
      </w:r>
      <w:r>
        <w:tab/>
      </w:r>
      <w:r>
        <w:rPr>
          <w:rFonts w:ascii="Times New Roman" w:hAnsi="Times New Roman"/>
          <w:b/>
          <w:sz w:val="24"/>
        </w:rPr>
        <w:t xml:space="preserve">D. </w:t>
      </w:r>
      <w:r>
        <w:rPr>
          <w:rFonts w:ascii="Times New Roman" w:eastAsia="Times New Roman" w:hAnsi="Times New Roman" w:cs="Times New Roman"/>
          <w:color w:val="000000"/>
          <w:sz w:val="24"/>
          <w:szCs w:val="24"/>
        </w:rPr>
        <w:t>3 740.</w:t>
      </w:r>
    </w:p>
    <w:p w14:paraId="25CB0E0A"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Trường hợp nào sau đây </w:t>
      </w:r>
      <w:r>
        <w:rPr>
          <w:rFonts w:ascii="Times New Roman" w:hAnsi="Times New Roman" w:cs="Times New Roman"/>
          <w:b/>
          <w:bCs/>
          <w:color w:val="000000"/>
          <w:sz w:val="24"/>
          <w:szCs w:val="24"/>
        </w:rPr>
        <w:t>không</w:t>
      </w:r>
      <w:r>
        <w:rPr>
          <w:rFonts w:ascii="Times New Roman" w:hAnsi="Times New Roman" w:cs="Times New Roman"/>
          <w:color w:val="000000"/>
          <w:sz w:val="24"/>
          <w:szCs w:val="24"/>
        </w:rPr>
        <w:t xml:space="preserve"> xảy ra ăn mòn điện hóa?</w:t>
      </w:r>
    </w:p>
    <w:p w14:paraId="79E65C49"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 trang sức bằng bạc có thể bị chuyển sang màu đen do bạc tác dụng với O₂ và H₂S khi đeo lâu ngày.</w:t>
      </w:r>
    </w:p>
    <w:p w14:paraId="156F67BD"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ang và thép để trong không khí ẩm.</w:t>
      </w:r>
    </w:p>
    <w:p w14:paraId="6DEB8404"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ột tấm tôn lá thép tráng kẽm che mái nhà bị xước sâu khi trời mưa.</w:t>
      </w:r>
    </w:p>
    <w:p w14:paraId="7F347CCB"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ại vị trí nối dây phơi làm bằng đồng nối với dây phơi bằng sắt để trong không khí ẩm.</w:t>
      </w:r>
    </w:p>
    <w:p w14:paraId="1BA474F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Peptide X có công thức cấu tạo như hình sau:</w:t>
      </w:r>
    </w:p>
    <w:p w14:paraId="0F277C33" w14:textId="500DD259"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22F20C5" wp14:editId="18214983">
            <wp:extent cx="2933700" cy="8667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33700" cy="866775"/>
                    </a:xfrm>
                    <a:prstGeom prst="rect">
                      <a:avLst/>
                    </a:prstGeom>
                    <a:noFill/>
                    <a:ln>
                      <a:noFill/>
                    </a:ln>
                  </pic:spPr>
                </pic:pic>
              </a:graphicData>
            </a:graphic>
          </wp:inline>
        </w:drawing>
      </w:r>
    </w:p>
    <w:p w14:paraId="78D475E8"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ho các phát biểu sau:</w:t>
      </w:r>
    </w:p>
    <w:p w14:paraId="09BC4D21"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1) Phân tử peptide X là một tetrapeptide.</w:t>
      </w:r>
    </w:p>
    <w:p w14:paraId="17E7AA9B"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Khi thủy phân hoàn toàn X trong môi trường acid, thu được 3 loại amino acid.</w:t>
      </w:r>
    </w:p>
    <w:p w14:paraId="2D88B7F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X có khả năng phản ứng với Cu(OH)₂ trong môi trường kiềm tạo thành dung dịch có màu tím đặc trưng.</w:t>
      </w:r>
    </w:p>
    <w:p w14:paraId="7105D598"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Ở điều kiện thường, dung dịch X có khả năng làm quỳ tím chuyển sang màu đỏ.</w:t>
      </w:r>
    </w:p>
    <w:p w14:paraId="07E00CC7"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ó bao nhiêu phát biểu đúng?</w:t>
      </w:r>
    </w:p>
    <w:p w14:paraId="3956D8C7"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w:t>
      </w:r>
      <w:r>
        <w:tab/>
      </w:r>
      <w:r>
        <w:rPr>
          <w:rFonts w:ascii="Times New Roman" w:hAnsi="Times New Roman"/>
          <w:b/>
          <w:sz w:val="24"/>
        </w:rPr>
        <w:t xml:space="preserve">B. </w:t>
      </w:r>
      <w:r>
        <w:rPr>
          <w:rFonts w:ascii="Times New Roman" w:eastAsia="Times New Roman" w:hAnsi="Times New Roman" w:cs="Times New Roman"/>
          <w:color w:val="000000"/>
          <w:sz w:val="24"/>
          <w:szCs w:val="24"/>
        </w:rPr>
        <w:t>2.</w:t>
      </w:r>
      <w:r>
        <w:tab/>
      </w:r>
      <w:r>
        <w:rPr>
          <w:rFonts w:ascii="Times New Roman" w:hAnsi="Times New Roman"/>
          <w:b/>
          <w:sz w:val="24"/>
        </w:rPr>
        <w:t xml:space="preserve">C. </w:t>
      </w:r>
      <w:r>
        <w:rPr>
          <w:rFonts w:ascii="Times New Roman" w:eastAsia="Times New Roman" w:hAnsi="Times New Roman" w:cs="Times New Roman"/>
          <w:color w:val="000000"/>
          <w:sz w:val="24"/>
          <w:szCs w:val="24"/>
        </w:rPr>
        <w:t>1.</w:t>
      </w:r>
      <w:r>
        <w:tab/>
      </w:r>
      <w:r>
        <w:rPr>
          <w:rFonts w:ascii="Times New Roman" w:hAnsi="Times New Roman"/>
          <w:b/>
          <w:sz w:val="24"/>
        </w:rPr>
        <w:t xml:space="preserve">D. </w:t>
      </w:r>
      <w:r>
        <w:rPr>
          <w:rFonts w:ascii="Times New Roman" w:eastAsia="Times New Roman" w:hAnsi="Times New Roman" w:cs="Times New Roman"/>
          <w:color w:val="000000"/>
          <w:sz w:val="24"/>
          <w:szCs w:val="24"/>
        </w:rPr>
        <w:t>3.</w:t>
      </w:r>
    </w:p>
    <w:p w14:paraId="53C723C2"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Phương trình hóa học nào sau đây biểu diễn quá trình điều chế kim loại bằng phương pháp điện phân dung dịch?</w:t>
      </w:r>
    </w:p>
    <w:p w14:paraId="19B39EAC" w14:textId="77777777" w:rsidR="00E378A0" w:rsidRDefault="00E378A0" w:rsidP="00E378A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Al + Cr₂O₃ → Al₂O₃ + 2Cr.</w:t>
      </w:r>
      <w:r>
        <w:tab/>
      </w:r>
      <w:r>
        <w:rPr>
          <w:rFonts w:ascii="Times New Roman" w:hAnsi="Times New Roman"/>
          <w:b/>
          <w:sz w:val="24"/>
        </w:rPr>
        <w:t xml:space="preserve">B. </w:t>
      </w:r>
      <w:r>
        <w:rPr>
          <w:rFonts w:ascii="Times New Roman" w:eastAsia="Times New Roman" w:hAnsi="Times New Roman" w:cs="Times New Roman"/>
          <w:color w:val="000000"/>
          <w:sz w:val="24"/>
          <w:szCs w:val="24"/>
        </w:rPr>
        <w:t>Zn + CuSO₄ → ZnSO₄ + Cu.</w:t>
      </w:r>
    </w:p>
    <w:p w14:paraId="1ADAF41E" w14:textId="77777777" w:rsidR="00E378A0" w:rsidRDefault="00E378A0" w:rsidP="00E378A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uCl₂ → Cu + Cl₂.</w:t>
      </w:r>
      <w:r>
        <w:tab/>
      </w:r>
      <w:r>
        <w:rPr>
          <w:rFonts w:ascii="Times New Roman" w:hAnsi="Times New Roman"/>
          <w:b/>
          <w:sz w:val="24"/>
        </w:rPr>
        <w:t xml:space="preserve">D. </w:t>
      </w:r>
      <w:r>
        <w:rPr>
          <w:rFonts w:ascii="Times New Roman" w:eastAsia="Times New Roman" w:hAnsi="Times New Roman" w:cs="Times New Roman"/>
          <w:color w:val="000000"/>
          <w:sz w:val="24"/>
          <w:szCs w:val="24"/>
        </w:rPr>
        <w:t>2Al₂O₃ → 4Al + 3O₂.</w:t>
      </w:r>
    </w:p>
    <w:p w14:paraId="5CD3EF4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7.</w:t>
      </w:r>
      <w:r>
        <w:t xml:space="preserve"> </w:t>
      </w:r>
      <w:r>
        <w:rPr>
          <w:rFonts w:ascii="Times New Roman" w:hAnsi="Times New Roman" w:cs="Times New Roman"/>
          <w:color w:val="000000"/>
          <w:sz w:val="24"/>
          <w:szCs w:val="24"/>
        </w:rPr>
        <w:t>Cho các dung dịch có cùng nồng độ 0,2 M gồm: Na₂CO₃, LiOH, CsCl, H₂SO₄. Số dung dịch có khả năng làm phenolphthalein chuyển sang màu hồng là</w:t>
      </w:r>
    </w:p>
    <w:p w14:paraId="498E479C"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w:t>
      </w:r>
      <w:r>
        <w:tab/>
      </w:r>
      <w:r>
        <w:rPr>
          <w:rFonts w:ascii="Times New Roman" w:hAnsi="Times New Roman"/>
          <w:b/>
          <w:sz w:val="24"/>
        </w:rPr>
        <w:t xml:space="preserve">B. </w:t>
      </w:r>
      <w:r>
        <w:rPr>
          <w:rFonts w:ascii="Times New Roman" w:eastAsia="Times New Roman" w:hAnsi="Times New Roman" w:cs="Times New Roman"/>
          <w:color w:val="000000"/>
          <w:sz w:val="24"/>
          <w:szCs w:val="24"/>
        </w:rPr>
        <w:t>1.</w:t>
      </w:r>
      <w:r>
        <w:tab/>
      </w:r>
      <w:r>
        <w:rPr>
          <w:rFonts w:ascii="Times New Roman" w:hAnsi="Times New Roman"/>
          <w:b/>
          <w:sz w:val="24"/>
        </w:rPr>
        <w:t xml:space="preserve">C. </w:t>
      </w:r>
      <w:r>
        <w:rPr>
          <w:rFonts w:ascii="Times New Roman" w:eastAsia="Times New Roman" w:hAnsi="Times New Roman" w:cs="Times New Roman"/>
          <w:color w:val="000000"/>
          <w:sz w:val="24"/>
          <w:szCs w:val="24"/>
        </w:rPr>
        <w:t>4.</w:t>
      </w:r>
      <w:r>
        <w:tab/>
      </w:r>
      <w:r>
        <w:rPr>
          <w:rFonts w:ascii="Times New Roman" w:hAnsi="Times New Roman"/>
          <w:b/>
          <w:sz w:val="24"/>
        </w:rPr>
        <w:t xml:space="preserve">D. </w:t>
      </w:r>
      <w:r>
        <w:rPr>
          <w:rFonts w:ascii="Times New Roman" w:eastAsia="Times New Roman" w:hAnsi="Times New Roman" w:cs="Times New Roman"/>
          <w:color w:val="000000"/>
          <w:sz w:val="24"/>
          <w:szCs w:val="24"/>
        </w:rPr>
        <w:t>2.</w:t>
      </w:r>
    </w:p>
    <w:p w14:paraId="725E11F2"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Ở trạng thái cơ bản, sau khi nguyên tử Cr (Z=24) nhường đi 2 electron để tạo thành Cr²⁺ thì số electron còn lại trên phân lớp d là</w:t>
      </w:r>
    </w:p>
    <w:p w14:paraId="1DE36ECC" w14:textId="77777777" w:rsidR="00E378A0" w:rsidRDefault="00E378A0" w:rsidP="00E378A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w:t>
      </w:r>
      <w:r>
        <w:tab/>
      </w:r>
      <w:r>
        <w:rPr>
          <w:rFonts w:ascii="Times New Roman" w:hAnsi="Times New Roman"/>
          <w:b/>
          <w:sz w:val="24"/>
        </w:rPr>
        <w:t xml:space="preserve">B. </w:t>
      </w:r>
      <w:r>
        <w:rPr>
          <w:rFonts w:ascii="Times New Roman" w:eastAsia="Times New Roman" w:hAnsi="Times New Roman" w:cs="Times New Roman"/>
          <w:color w:val="000000"/>
          <w:sz w:val="24"/>
          <w:szCs w:val="24"/>
        </w:rPr>
        <w:t>1.</w:t>
      </w:r>
      <w:r>
        <w:tab/>
      </w:r>
      <w:r>
        <w:rPr>
          <w:rFonts w:ascii="Times New Roman" w:hAnsi="Times New Roman"/>
          <w:b/>
          <w:sz w:val="24"/>
        </w:rPr>
        <w:t xml:space="preserve">C. </w:t>
      </w:r>
      <w:r>
        <w:rPr>
          <w:rFonts w:ascii="Times New Roman" w:eastAsia="Times New Roman" w:hAnsi="Times New Roman" w:cs="Times New Roman"/>
          <w:color w:val="000000"/>
          <w:sz w:val="24"/>
          <w:szCs w:val="24"/>
        </w:rPr>
        <w:t>4.</w:t>
      </w:r>
      <w:r>
        <w:tab/>
      </w:r>
      <w:r>
        <w:rPr>
          <w:rFonts w:ascii="Times New Roman" w:hAnsi="Times New Roman"/>
          <w:b/>
          <w:sz w:val="24"/>
        </w:rPr>
        <w:t xml:space="preserve">D. </w:t>
      </w:r>
      <w:r>
        <w:rPr>
          <w:rFonts w:ascii="Times New Roman" w:eastAsia="Times New Roman" w:hAnsi="Times New Roman" w:cs="Times New Roman"/>
          <w:color w:val="000000"/>
          <w:sz w:val="24"/>
          <w:szCs w:val="24"/>
        </w:rPr>
        <w:t>3.</w:t>
      </w:r>
    </w:p>
    <w:p w14:paraId="391E4195" w14:textId="77777777" w:rsidR="00E378A0" w:rsidRDefault="00E378A0" w:rsidP="00E378A0">
      <w:pPr>
        <w:spacing w:after="0" w:line="240" w:lineRule="auto"/>
      </w:pPr>
    </w:p>
    <w:p w14:paraId="58C6B0D1" w14:textId="77777777" w:rsidR="00E378A0" w:rsidRDefault="00E378A0" w:rsidP="00E378A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w:t>
      </w:r>
    </w:p>
    <w:p w14:paraId="597A2AE6"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4. Trong mỗi ý a), b), c), d) ở mỗi câu, thí sinh chọn đúng hoặc sai.</w:t>
      </w:r>
    </w:p>
    <w:p w14:paraId="3ECCA5C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PLA (polylactic acid) là loại nhựa được làm từ tinh bột ngô hoặc mía. Việc sản xuất PLA từ tinh bột ngô là một quy trình chuyển hóa sinh học (biotransformation) kết hợp với các phản ứng hóa học công nghiệp tiến hành theo sơ đồ sau:</w:t>
      </w:r>
    </w:p>
    <w:p w14:paraId="4BFF9BAE" w14:textId="4C3FE7BD"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508F90A" wp14:editId="668660E4">
            <wp:extent cx="5772150" cy="914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72150" cy="914400"/>
                    </a:xfrm>
                    <a:prstGeom prst="rect">
                      <a:avLst/>
                    </a:prstGeom>
                    <a:noFill/>
                    <a:ln>
                      <a:noFill/>
                    </a:ln>
                  </pic:spPr>
                </pic:pic>
              </a:graphicData>
            </a:graphic>
          </wp:inline>
        </w:drawing>
      </w:r>
    </w:p>
    <w:p w14:paraId="28042F6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ho biết số sóng hấp thụ đặc trưng của một số liên kết trên phổ hồng ngo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660"/>
        <w:gridCol w:w="1633"/>
        <w:gridCol w:w="2453"/>
        <w:gridCol w:w="3109"/>
      </w:tblGrid>
      <w:tr w:rsidR="00E378A0" w14:paraId="57B4EDDA" w14:textId="77777777" w:rsidTr="00E378A0">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39AC640"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iên kế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3B46490"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O-H (alcoho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829D96"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O-H (carboxylic acid)</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E462F3"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O (ester, carboxylic acid)</w:t>
            </w:r>
          </w:p>
        </w:tc>
      </w:tr>
      <w:tr w:rsidR="00E378A0" w14:paraId="5D3840DF" w14:textId="77777777" w:rsidTr="00E378A0">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159B69"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sóng (cm⁻¹)</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F7F577"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 650–3 2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90CCC5"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 300–2 5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0C62D5"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780–1 650</w:t>
            </w:r>
          </w:p>
        </w:tc>
      </w:tr>
    </w:tbl>
    <w:p w14:paraId="521D8D64" w14:textId="785C7337"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446B572" wp14:editId="2CB6B577">
            <wp:extent cx="3619500" cy="2381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19500" cy="2381250"/>
                    </a:xfrm>
                    <a:prstGeom prst="rect">
                      <a:avLst/>
                    </a:prstGeom>
                    <a:noFill/>
                    <a:ln>
                      <a:noFill/>
                    </a:ln>
                  </pic:spPr>
                </pic:pic>
              </a:graphicData>
            </a:graphic>
          </wp:inline>
        </w:drawing>
      </w:r>
    </w:p>
    <w:p w14:paraId="52C62220"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ựa PLA dễ bị phân hủy sinh học trong môi trường tự nhiên hơn so với nhựa PE (polyethene) do phân tử PLA có chứa các liên kết ester.</w:t>
      </w:r>
    </w:p>
    <w:p w14:paraId="1617F594"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ong công nghiệp, để tổng hợp PLA có phân tử khối lớn, phương pháp trùng hợp mở vòng lactide được ưu tiên sử dụng thay vì trùng ngưng trực tiếp lactic acid.</w:t>
      </w:r>
    </w:p>
    <w:p w14:paraId="3034DAFA"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ừ 500 kg ngô (hàm lượng tinh bột 80%), nhà máy có thể sản xuất tối đa 7877 chiếc cốc nhựa PLA dạng hình trụ rỗng. Biết: mỗi chiếc cốc có bán kính ngoài 3 cm, chiều cao 10 cm, độ dày thành cốc và đáy cốc đều bằng 0,1 cm; khối lượng riêng của nhựa PLA là 1,25 g/cm³; hiệu suất của toàn bộ quy trình đạt 60% (lấy π = 3,14, kết quả các phép tính trung gian không được làm tròn, chỉ kết quả cuối cùng được làm tròn đến hàng đơn vị).</w:t>
      </w:r>
    </w:p>
    <w:p w14:paraId="76C162BD"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ên phổ hồng ngoại của lactic acid, tín hiệu (peak) ở 1733 cm⁻¹ đặc trưng cho liên kết O-H.</w:t>
      </w:r>
    </w:p>
    <w:p w14:paraId="73F5D628"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Pin nhiên liệu hydrogen - oxygen (loại sử dụng chất điện li kiềm - AFC) có cấu tạo gồm hai điện cực xốp (thường làm bằng than chì có chứa chất xúc tác như Ni, Pt hoặc Pd). Hai điện</w:t>
      </w:r>
      <w:r>
        <w:rPr>
          <w:rFonts w:ascii="Times New Roman" w:hAnsi="Times New Roman" w:cs="Times New Roman"/>
          <w:color w:val="000000"/>
          <w:sz w:val="24"/>
        </w:rPr>
        <w:t>.</w:t>
      </w:r>
      <w:r>
        <w:rPr>
          <w:rFonts w:ascii="Times New Roman" w:hAnsi="Times New Roman" w:cs="Times New Roman"/>
          <w:color w:val="000000"/>
          <w:sz w:val="24"/>
          <w:szCs w:val="24"/>
        </w:rPr>
        <w:t>cực này được nhúng vào dung dịch chất điện li là KOH nồng độ khoảng 30%. Khí H₂ và O₂ được bơm liên tục vào hai điện cực tương ứng. Phản ứng tổng cộng xảy ra khi pin hoạt động phát điện là: H₂(g) + O₂(g) → H₂O(l).</w:t>
      </w:r>
    </w:p>
    <w:p w14:paraId="3925B325" w14:textId="740B299D"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07ABB4D4" wp14:editId="08F9D91F">
            <wp:extent cx="2905125" cy="18478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05125" cy="1847850"/>
                    </a:xfrm>
                    <a:prstGeom prst="rect">
                      <a:avLst/>
                    </a:prstGeom>
                    <a:noFill/>
                    <a:ln>
                      <a:noFill/>
                    </a:ln>
                  </pic:spPr>
                </pic:pic>
              </a:graphicData>
            </a:graphic>
          </wp:inline>
        </w:drawing>
      </w:r>
    </w:p>
    <w:p w14:paraId="76565A98"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quá trình pin hoạt động, khối lượng của các điện cực xốp liên tục giảm xuống do bị ăn mòn.</w:t>
      </w:r>
    </w:p>
    <w:p w14:paraId="69DE7659"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ả thiết, một hệ thống pin nhiên liệu hydrogen-oxygen cỡ nhỏ được dùng để cung cấp điện cho một thiết bị bay không người lái (drone). Bình chứa của thiết bị đã nạp 0,450 kg khí H₂. Khi vận hành, pin hoạt động với hiệu suất 60% và tạo ra dòng điện có cường độ trung bình 250A cung cấp cho động cơ. Giả sử không có tổn hao nào khác, thời gian tối đa mà thiết bị bay có thể hoạt động liên tục là 28,95 giờ. (Cho biết: điện tích của 1 mol electron là 96500 C/mol; công thức: q = I.t, trong đó q là điện tích (C), I là cường độ dòng điện (A), t là thời gian (s)).</w:t>
      </w:r>
    </w:p>
    <w:p w14:paraId="166F1B5C"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ại cathode, quá trình khử oxygen tạo ra các ion OH⁻, các ion này sau đó di chuyển qua dây dẫn để đi về anode.</w:t>
      </w:r>
    </w:p>
    <w:p w14:paraId="3F7968E5"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ại anode, khí hydrogen bị oxi hóa.</w:t>
      </w:r>
    </w:p>
    <w:p w14:paraId="2FB9F62E"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Phức chất của iron(III) với phối tử cyano (CN⁻) được ứng dụng nhiều trong phân tích. Quá trình điều chế thực hiện theo sơ đồ sau:</w:t>
      </w:r>
    </w:p>
    <w:p w14:paraId="0C260626" w14:textId="77777777" w:rsidR="00E378A0" w:rsidRDefault="00E378A0" w:rsidP="00E378A0">
      <w:pPr>
        <w:pStyle w:val="MTDisplayEquation"/>
      </w:pPr>
      <w:r>
        <w:rPr>
          <w:color w:val="000000"/>
        </w:rPr>
        <w:tab/>
      </w:r>
      <w:r>
        <w:rPr>
          <w:color w:val="000000"/>
          <w:position w:val="-18"/>
        </w:rPr>
        <w:object w:dxaOrig="7410" w:dyaOrig="510" w14:anchorId="6144D765">
          <v:shape id="_x0000_i1035" type="#_x0000_t75" style="width:370.75pt;height:25.25pt" o:ole="">
            <v:imagedata r:id="rId33" o:title=""/>
          </v:shape>
          <o:OLEObject Type="Embed" ProgID="Equation.DSMT4" ShapeID="_x0000_i1035" DrawAspect="Content" ObjectID="_1840217343" r:id="rId34"/>
        </w:object>
      </w:r>
    </w:p>
    <w:p w14:paraId="29C6A591" w14:textId="77777777" w:rsidR="00E378A0" w:rsidRDefault="00E378A0" w:rsidP="00E378A0">
      <w:pPr>
        <w:spacing w:after="0"/>
        <w:ind w:left="283"/>
      </w:pPr>
      <w:r>
        <w:rPr>
          <w:rFonts w:ascii="Times New Roman" w:hAnsi="Times New Roman"/>
          <w:b/>
          <w:sz w:val="24"/>
        </w:rPr>
        <w:t xml:space="preserve">a) </w:t>
      </w:r>
      <w:r>
        <w:rPr>
          <w:rFonts w:ascii="Times New Roman" w:eastAsia="Times New Roman" w:hAnsi="Times New Roman" w:cs="Times New Roman"/>
          <w:color w:val="000000"/>
          <w:sz w:val="24"/>
          <w:szCs w:val="24"/>
        </w:rPr>
        <w:t>Các phức chất trong chuỗi phản ứng trên đều là phức bát diện.</w:t>
      </w:r>
    </w:p>
    <w:p w14:paraId="44CA6346"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phức chất [Fe(CN)₆]⁴⁻ và [Fe(CN)₆]³⁻ có cùng nguyên tử trung tâm, phối tử và cấu trúc phức do đó các phức sẽ có màu sắc giống nhau.</w:t>
      </w:r>
    </w:p>
    <w:p w14:paraId="234F45BB"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ức chất [Fe(OH₂)₆]²⁺ là phức aqua.</w:t>
      </w:r>
    </w:p>
    <w:p w14:paraId="3332CD7C"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phản ứng (1) và (2) đều có sự thay đổi điện tích phức chất nên các phản ứng (1), (2) đều là phản ứng oxi hóa - khử.</w:t>
      </w:r>
    </w:p>
    <w:p w14:paraId="3F01CA8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Biodiesel (diesel sinh học d = 0,88 g/ml) là một loại nhiên liệu lỏng, thân thiện hơn với môi trường so với diesel truyền thống. Biodiesel được sản xuất thông qua phản ứng giữa chất béo với các alcohol mạch ngắn (thường là methanol), với xúc tác là kiềm, thu được biodiesel (ester của acid béo) và glycerol (d = 1,26 g/ml). Một nhà máy tái chế dầu ăn đã qua sử dụng để sản xuất biodiesel theo phương trình phản ứng tổng quát sau:</w:t>
      </w:r>
    </w:p>
    <w:p w14:paraId="42C2F3D5"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RCOO)₃C₃H₅ + 3CH₃OH → 3RCOOCH₃ + C₃H₅(OH)₃ (1)</w:t>
      </w:r>
    </w:p>
    <w:p w14:paraId="4C110FF7" w14:textId="77777777" w:rsidR="00E378A0" w:rsidRDefault="00E378A0" w:rsidP="00E378A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ừ 500 kg một loại dầu ăn đã qua sử dụng có chứa 86% chất béo (phân tử khối trung bình của chất béo là 860 amu), còn lại là tạp chất không có khả năng chuyển hóa thành biodiesel, có thể tạo tối đa 432 kg biodiesel dạng methyl ester với hiệu suất chuyển hóa là 90%.</w:t>
      </w:r>
    </w:p>
    <w:p w14:paraId="459E4B8D" w14:textId="77777777" w:rsidR="00E378A0" w:rsidRDefault="00E378A0" w:rsidP="00E378A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au khi phản ứng (1) kết thúc, hỗn hợp sản phẩm thu được sẽ phân thành hai lớp chất lỏng không đồng nhất, trong đó lớp biodiesel nổi lên trên bề mặt.</w:t>
      </w:r>
    </w:p>
    <w:p w14:paraId="64C52B60" w14:textId="77777777" w:rsidR="00E378A0" w:rsidRDefault="00E378A0" w:rsidP="00E378A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ương pháp trên giúp tận dụng dầu ăn đã qua sử dụng, giảm ô nhiễm môi trường do dầu ăn thải gây ra.</w:t>
      </w:r>
    </w:p>
    <w:p w14:paraId="7B1DE2D4" w14:textId="77777777" w:rsidR="00E378A0" w:rsidRDefault="00E378A0" w:rsidP="00E378A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Biodiesel có thành phần nguyên tố giống dầu diesel truyền thống.</w:t>
      </w:r>
    </w:p>
    <w:p w14:paraId="4493E0DE" w14:textId="77777777" w:rsidR="00E378A0" w:rsidRDefault="00E378A0" w:rsidP="00E378A0">
      <w:pPr>
        <w:spacing w:after="0" w:line="240" w:lineRule="auto"/>
      </w:pPr>
    </w:p>
    <w:p w14:paraId="7826763E" w14:textId="77777777" w:rsidR="00E378A0" w:rsidRDefault="00E378A0" w:rsidP="00E378A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yêu cầu trả lời ngắn</w:t>
      </w:r>
    </w:p>
    <w:p w14:paraId="7693214E"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6.</w:t>
      </w:r>
    </w:p>
    <w:p w14:paraId="0571A60D"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ó bao nhiêu đồng phân arene ứng với công thức phân tử C₈H₁₀?</w:t>
      </w:r>
    </w:p>
    <w:p w14:paraId="73FBE5CF"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itric acid là acid hữu cơ tự nhiên có nhiều trong trái cây chua (đặc biệt là chanh) và được dùng phổ biến làm chất tạo vị chua tự nhiên, chất bảo quản trong thực phẩm và dược phẩm. Citric acid có công thức </w:t>
      </w:r>
      <w:r>
        <w:rPr>
          <w:rFonts w:ascii="Times New Roman" w:hAnsi="Times New Roman" w:cs="Times New Roman"/>
          <w:color w:val="000000"/>
          <w:sz w:val="24"/>
          <w:szCs w:val="24"/>
        </w:rPr>
        <w:lastRenderedPageBreak/>
        <w:t>cấu tạo thu gọn như hình bên phải. Để xác định nồng độ của citric acid có trong một loại dung dịch E được dùng làm phụ gia thực phẩm, một học sinh tiến hành thí nghiệm sau:</w:t>
      </w:r>
    </w:p>
    <w:p w14:paraId="21AC3308" w14:textId="0BFE3119"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908283E" wp14:editId="3D73512E">
            <wp:extent cx="2276475" cy="1419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76475" cy="1419225"/>
                    </a:xfrm>
                    <a:prstGeom prst="rect">
                      <a:avLst/>
                    </a:prstGeom>
                    <a:noFill/>
                    <a:ln>
                      <a:noFill/>
                    </a:ln>
                  </pic:spPr>
                </pic:pic>
              </a:graphicData>
            </a:graphic>
          </wp:inline>
        </w:drawing>
      </w:r>
    </w:p>
    <w:p w14:paraId="662E850F"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Pha loãng 40,0 mL dung dịch E bằng nước cất trong bình định mức thu được 250,0 mL dung dịch F.</w:t>
      </w:r>
    </w:p>
    <w:p w14:paraId="21B37169"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Dùng pipette lấy 20,0 mL dung dịch F cho vào bình tam giác rồi thêm tiếp vài giọt phenolphthalein vào.</w:t>
      </w:r>
    </w:p>
    <w:p w14:paraId="7C127E4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Tráng sạch burette bằng nước cất, sau đó tráng lại bằng một ít dung dịch NaOH 0,15 M. Cho dung dịch NaOH 0,15 M vào burette, điều chỉnh dung dịch trong burette về mức 0.</w:t>
      </w:r>
    </w:p>
    <w:p w14:paraId="6C82EE96"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Mở khóa burette, nhỏ từng giọt dung dịch NaOH 0,15 M xuống bình tam giác (vừa cho dung dịch NaOH vừa lắc nhẹ bình tam giác) đến khi dung dịch trong bình tam giác chuyển sang màu hồng bền trong khoảng 20 giây thì dừng lại.</w:t>
      </w:r>
    </w:p>
    <w:p w14:paraId="7607E24E"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Lặp lại thí nghiệm trên thêm 2 lần. Thể tích dung dịch NaOH 0,15 M đã dùng trong 3 lần thí nghiệm được ghi lạ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406"/>
        <w:gridCol w:w="820"/>
        <w:gridCol w:w="820"/>
        <w:gridCol w:w="820"/>
      </w:tblGrid>
      <w:tr w:rsidR="00E378A0" w14:paraId="7FAF7B53" w14:textId="77777777" w:rsidTr="00E378A0">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781C73E" w14:textId="77777777" w:rsidR="00E378A0" w:rsidRDefault="00E378A0">
            <w:pPr>
              <w:spacing w:after="200" w:line="276" w:lineRule="auto"/>
            </w:pP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8C56792"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ần 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2321E9"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ần 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6D8A144" w14:textId="77777777" w:rsidR="00E378A0" w:rsidRDefault="00E378A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ần 3</w:t>
            </w:r>
          </w:p>
        </w:tc>
      </w:tr>
      <w:tr w:rsidR="00E378A0" w14:paraId="50103B24" w14:textId="77777777" w:rsidTr="00E378A0">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1B2640"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 dung dịch NaOH 0,15 M (m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972BE8"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8,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7C4823"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8,2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E82CEB" w14:textId="77777777" w:rsidR="00E378A0" w:rsidRDefault="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8,23</w:t>
            </w:r>
          </w:p>
        </w:tc>
      </w:tr>
    </w:tbl>
    <w:p w14:paraId="19B9B30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iả thiết trong dung dịch E chỉ có citric acid tác dụng được với NaOH và sản phẩm là muối trisodium citrate (C₃H₄(OH)(COONa)₃), khối lượng riêng của dung dịch E là 1,05 g/mL. Dựa vào các kết quả của thí nghiệm, học sinh đã tính toán được nồng độ phần trăm của citric acid có trong dung dịch E là a%. Giá trị của a bằng bao nhiêu? </w:t>
      </w:r>
      <w:r>
        <w:rPr>
          <w:rFonts w:ascii="Times New Roman" w:hAnsi="Times New Roman" w:cs="Times New Roman"/>
          <w:i/>
          <w:iCs/>
          <w:color w:val="000000"/>
          <w:sz w:val="24"/>
          <w:szCs w:val="24"/>
        </w:rPr>
        <w:t>(kết quả làm tròn đến hàng phần trăm)</w:t>
      </w:r>
    </w:p>
    <w:p w14:paraId="04155941"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Phản ứng luyện gang trong lò cao có sơ đồ phản ứng như sau:</w:t>
      </w:r>
    </w:p>
    <w:p w14:paraId="420DB9F3" w14:textId="77777777" w:rsidR="00E378A0" w:rsidRDefault="00E378A0" w:rsidP="00E378A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Fe₂O₃(s) + CO(g) → Fe(s) + CO₂(g) (1)</w:t>
      </w:r>
    </w:p>
    <w:p w14:paraId="23A386FB"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iết nhiệt tạo thành chuẩn (ΔfH°₂₉₈) của Fe₂O₃(s) là -824,4 kJ mol⁻¹; CO(g) là -110,5 kJ mol⁻¹; CO₂(g) là -393,5 kJ mol⁻¹.</w:t>
      </w:r>
    </w:p>
    <w:p w14:paraId="537E0DA5"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ho các phát biểu sau:</w:t>
      </w:r>
    </w:p>
    <w:p w14:paraId="25DE513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1) Phản ứng (1) là phản ứng oxi hóa - khử, CO là chất bị oxi hóa.</w:t>
      </w:r>
    </w:p>
    <w:p w14:paraId="5CDDFEB2"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Phản ứng (1) là phản ứng thu nhiệt, cần đun nóng ở nhiệt độ cao.</w:t>
      </w:r>
    </w:p>
    <w:p w14:paraId="4B80E57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Biến thiên enthalpy chuẩn của phản ứng trên: ΔrH°₂₉₈ = 541,4 kJ.</w:t>
      </w:r>
    </w:p>
    <w:p w14:paraId="2AEF7779"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Cho 1 mol Fe₂O₃ phản ứng với 1 mol CO, giả sử chỉ xảy ra phản ứng (1) với hiệu suất 100% thì giải phóng một lượng nhiệt là 8,27 kJ.</w:t>
      </w:r>
    </w:p>
    <w:p w14:paraId="3FC718C0"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ãy liệt kê các phát biểu sai theo thứ tự từ nhỏ đến lớn, ví dụ: 24, 123...</w:t>
      </w:r>
    </w:p>
    <w:p w14:paraId="540D55A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các chất sau: glycerol, dung dịch sodium chloride, ethanol, ethanal, albumin, methylamine. Có bao nhiêu chất có khả năng tác dụng với Cu(OH)₂ trong môi trường kiềm ở nhiệt độ thích hợp?</w:t>
      </w:r>
    </w:p>
    <w:p w14:paraId="1E9B50E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M là nguyên tố kim loại chuyển tiếp dãy thứ nhất. Ở trạng thái cơ bản nguyên tử M có 4 electron độc thân. Cho các nhận định sau:</w:t>
      </w:r>
    </w:p>
    <w:p w14:paraId="477B0C46"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Có thể tách Ag ra khỏi hỗn hợp gồm M và Ag bằng dung dịch MCl₃.</w:t>
      </w:r>
    </w:p>
    <w:p w14:paraId="5692C447"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 Biết dung dịch muối M³⁺ bị thủy phân cho môi trường acid. Nếu thêm dung dịch Na₂CO₃ vào dung dịch muối M³⁺ sẽ xuất hiện kết tủa màu nâu đỏ và có bọt khí thoát ra.</w:t>
      </w:r>
    </w:p>
    <w:p w14:paraId="5780B261"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 Trong kỹ thuật mạ điện để phủ một lớp kẽm (Zinc) lên bề mặt vật làm bằng kim loại M, vật cần mạ đóng vai trò là cathode. Tại đây xảy ra quá trình oxi hóa các ion Zn²⁺ trong dung dịch để tạo thành lớp kẽm bám vào bề mặt M.</w:t>
      </w:r>
    </w:p>
    <w:p w14:paraId="7F48243A"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 Khi làm lạnh 102,7648 gam dung dịch MCl₂ bão hòa ở 90°C xuống 10°C, thu được tinh thể MCl₂.4H₂O và dung dịch X. Cho X tác dụng với lượng dư dung dịch AgNO₃ ở điều kiện thường, thu được 69,52 gam kết tủa. Biết độ tan của MCl₂ ở 90°C là 100 và ở 10°C là 64.</w:t>
      </w:r>
    </w:p>
    <w:p w14:paraId="0DA2C1FB"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ó bao nhiêu nhận định đúng?</w:t>
      </w:r>
    </w:p>
    <w:p w14:paraId="37F865DE"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ại một công ty sản xuất phân bón và hóa chất, superphosphate kép được sản xuất từ tinh quặng phosphorite theo hai giai đoạn, hiệu suất của mỗi giai đoạn đạt 90%.</w:t>
      </w:r>
    </w:p>
    <w:p w14:paraId="4F68CB84"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Giai đoạn 1:</w:t>
      </w:r>
      <w:r>
        <w:rPr>
          <w:rFonts w:ascii="Times New Roman" w:hAnsi="Times New Roman" w:cs="Times New Roman"/>
          <w:color w:val="000000"/>
          <w:sz w:val="24"/>
          <w:szCs w:val="24"/>
        </w:rPr>
        <w:t xml:space="preserve"> Đun nóng quặng phosphorite với dung dịch sulfuric acid đặc để sản xuất phosphoric acid:</w:t>
      </w:r>
    </w:p>
    <w:p w14:paraId="025466F1"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a₃(PO₄)₂ + 3H₂SO₄ </w:t>
      </w:r>
      <w:r>
        <w:rPr>
          <w:rFonts w:ascii="Times New Roman" w:hAnsi="Times New Roman" w:cs="Times New Roman"/>
          <w:color w:val="000000"/>
          <w:position w:val="-6"/>
          <w:sz w:val="24"/>
          <w:szCs w:val="24"/>
        </w:rPr>
        <w:object w:dxaOrig="660" w:dyaOrig="315" w14:anchorId="38FC913D">
          <v:shape id="_x0000_i1036" type="#_x0000_t75" style="width:32.8pt;height:15.6pt" o:ole="">
            <v:imagedata r:id="rId36" o:title=""/>
          </v:shape>
          <o:OLEObject Type="Embed" ProgID="Equation.DSMT4" ShapeID="_x0000_i1036" DrawAspect="Content" ObjectID="_1840217344" r:id="rId37"/>
        </w:object>
      </w:r>
      <w:r>
        <w:rPr>
          <w:rFonts w:ascii="Times New Roman" w:hAnsi="Times New Roman" w:cs="Times New Roman"/>
          <w:color w:val="000000"/>
          <w:sz w:val="24"/>
          <w:szCs w:val="24"/>
        </w:rPr>
        <w:t xml:space="preserve"> 3CaSO₄ + 2H₃PO₄</w:t>
      </w:r>
    </w:p>
    <w:p w14:paraId="7AFDD2CF"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Giai đoạn 2:</w:t>
      </w:r>
      <w:r>
        <w:rPr>
          <w:rFonts w:ascii="Times New Roman" w:hAnsi="Times New Roman" w:cs="Times New Roman"/>
          <w:color w:val="000000"/>
          <w:sz w:val="24"/>
          <w:szCs w:val="24"/>
        </w:rPr>
        <w:t xml:space="preserve"> Đun nóng quặng phosphorite với dung dịch phosphoric acid để sản xuất superphosphate kép:</w:t>
      </w:r>
    </w:p>
    <w:p w14:paraId="768D564B"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a₃(PO₄)₂ + 4H₃PO₄ </w:t>
      </w:r>
      <w:r>
        <w:rPr>
          <w:rFonts w:ascii="Times New Roman" w:hAnsi="Times New Roman" w:cs="Times New Roman"/>
          <w:color w:val="000000"/>
          <w:position w:val="-6"/>
          <w:sz w:val="24"/>
          <w:szCs w:val="24"/>
        </w:rPr>
        <w:object w:dxaOrig="660" w:dyaOrig="315" w14:anchorId="4C5CAC46">
          <v:shape id="_x0000_i1037" type="#_x0000_t75" style="width:32.8pt;height:15.6pt" o:ole="">
            <v:imagedata r:id="rId36" o:title=""/>
          </v:shape>
          <o:OLEObject Type="Embed" ProgID="Equation.DSMT4" ShapeID="_x0000_i1037" DrawAspect="Content" ObjectID="_1840217345" r:id="rId38"/>
        </w:object>
      </w:r>
      <w:r>
        <w:rPr>
          <w:rFonts w:ascii="Times New Roman" w:hAnsi="Times New Roman" w:cs="Times New Roman"/>
          <w:color w:val="000000"/>
          <w:sz w:val="24"/>
          <w:szCs w:val="24"/>
        </w:rPr>
        <w:t xml:space="preserve"> 3Ca(H₂PO₄)₂</w:t>
      </w:r>
    </w:p>
    <w:p w14:paraId="27347F32" w14:textId="77777777" w:rsidR="00E378A0" w:rsidRDefault="00E378A0" w:rsidP="00E378A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rung bình mỗi ngày, công ty sử dụng 1000 tấn tinh quặng phosphorite (chứa 93% Ca₃(PO₄)₂ về khối lượng) làm nguyên liệu để sản xuất ra tối đa m tấn Ca(H₂PO₄)₂. Giá trị của m bằng bao nhiêu? </w:t>
      </w:r>
      <w:r>
        <w:rPr>
          <w:rFonts w:ascii="Times New Roman" w:hAnsi="Times New Roman" w:cs="Times New Roman"/>
          <w:i/>
          <w:iCs/>
          <w:color w:val="000000"/>
          <w:sz w:val="24"/>
          <w:szCs w:val="24"/>
        </w:rPr>
        <w:t>(Làm tròn kết quả đến phần nguyên.)</w:t>
      </w:r>
    </w:p>
    <w:p w14:paraId="7CD3CD88" w14:textId="77777777" w:rsidR="009A4D08" w:rsidRPr="00620D6A" w:rsidRDefault="009A4D08" w:rsidP="00620D6A">
      <w:pPr>
        <w:spacing w:before="100" w:beforeAutospacing="1" w:after="100" w:afterAutospacing="1" w:line="240" w:lineRule="auto"/>
        <w:jc w:val="center"/>
        <w:rPr>
          <w:rFonts w:ascii="Times New Roman" w:eastAsia="Times New Roman" w:hAnsi="Times New Roman" w:cs="Times New Roman"/>
          <w:b/>
          <w:bCs/>
          <w:sz w:val="24"/>
          <w:szCs w:val="24"/>
        </w:rPr>
      </w:pPr>
      <w:bookmarkStart w:id="0" w:name="_GoBack"/>
      <w:bookmarkEnd w:id="0"/>
      <w:r w:rsidRPr="00620D6A">
        <w:rPr>
          <w:rFonts w:ascii="Times New Roman" w:eastAsia="Times New Roman" w:hAnsi="Times New Roman" w:cs="Times New Roman"/>
          <w:b/>
          <w:bCs/>
          <w:sz w:val="24"/>
          <w:szCs w:val="24"/>
        </w:rPr>
        <w:t>— HẾT —</w:t>
      </w:r>
    </w:p>
    <w:p w14:paraId="6495995D" w14:textId="20BAC10A" w:rsidR="00620D6A" w:rsidRPr="00620D6A" w:rsidRDefault="00620D6A" w:rsidP="00620D6A">
      <w:pPr>
        <w:spacing w:before="100" w:beforeAutospacing="1" w:after="100" w:afterAutospacing="1"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THAM KHẢO</w:t>
      </w:r>
    </w:p>
    <w:p w14:paraId="211F16AB" w14:textId="20B89F02"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Phần I</w:t>
      </w:r>
      <w:r w:rsidR="00620D6A" w:rsidRPr="00620D6A">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387"/>
        <w:gridCol w:w="466"/>
      </w:tblGrid>
      <w:tr w:rsidR="009A4D08" w:rsidRPr="00620D6A" w14:paraId="4B0B0836" w14:textId="77777777" w:rsidTr="00620D6A">
        <w:trPr>
          <w:tblHeader/>
        </w:trPr>
        <w:tc>
          <w:tcPr>
            <w:tcW w:w="0" w:type="auto"/>
            <w:shd w:val="clear" w:color="auto" w:fill="00B0F0"/>
            <w:vAlign w:val="center"/>
            <w:hideMark/>
          </w:tcPr>
          <w:p w14:paraId="40B56A19"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w:t>
            </w:r>
          </w:p>
        </w:tc>
        <w:tc>
          <w:tcPr>
            <w:tcW w:w="0" w:type="auto"/>
            <w:shd w:val="clear" w:color="auto" w:fill="00B0F0"/>
            <w:vAlign w:val="center"/>
            <w:hideMark/>
          </w:tcPr>
          <w:p w14:paraId="0AB421F8"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1</w:t>
            </w:r>
          </w:p>
        </w:tc>
        <w:tc>
          <w:tcPr>
            <w:tcW w:w="0" w:type="auto"/>
            <w:shd w:val="clear" w:color="auto" w:fill="00B0F0"/>
            <w:vAlign w:val="center"/>
            <w:hideMark/>
          </w:tcPr>
          <w:p w14:paraId="3B87D540"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2</w:t>
            </w:r>
          </w:p>
        </w:tc>
        <w:tc>
          <w:tcPr>
            <w:tcW w:w="0" w:type="auto"/>
            <w:shd w:val="clear" w:color="auto" w:fill="00B0F0"/>
            <w:vAlign w:val="center"/>
            <w:hideMark/>
          </w:tcPr>
          <w:p w14:paraId="650CCDE4"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3</w:t>
            </w:r>
          </w:p>
        </w:tc>
        <w:tc>
          <w:tcPr>
            <w:tcW w:w="0" w:type="auto"/>
            <w:shd w:val="clear" w:color="auto" w:fill="00B0F0"/>
            <w:vAlign w:val="center"/>
            <w:hideMark/>
          </w:tcPr>
          <w:p w14:paraId="37439545"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4</w:t>
            </w:r>
          </w:p>
        </w:tc>
        <w:tc>
          <w:tcPr>
            <w:tcW w:w="0" w:type="auto"/>
            <w:shd w:val="clear" w:color="auto" w:fill="00B0F0"/>
            <w:vAlign w:val="center"/>
            <w:hideMark/>
          </w:tcPr>
          <w:p w14:paraId="36C2520E"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5</w:t>
            </w:r>
          </w:p>
        </w:tc>
        <w:tc>
          <w:tcPr>
            <w:tcW w:w="0" w:type="auto"/>
            <w:shd w:val="clear" w:color="auto" w:fill="00B0F0"/>
            <w:vAlign w:val="center"/>
            <w:hideMark/>
          </w:tcPr>
          <w:p w14:paraId="57D2C2B1"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6</w:t>
            </w:r>
          </w:p>
        </w:tc>
        <w:tc>
          <w:tcPr>
            <w:tcW w:w="0" w:type="auto"/>
            <w:shd w:val="clear" w:color="auto" w:fill="00B0F0"/>
            <w:vAlign w:val="center"/>
            <w:hideMark/>
          </w:tcPr>
          <w:p w14:paraId="4B83F7D0"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7</w:t>
            </w:r>
          </w:p>
        </w:tc>
        <w:tc>
          <w:tcPr>
            <w:tcW w:w="0" w:type="auto"/>
            <w:shd w:val="clear" w:color="auto" w:fill="00B0F0"/>
            <w:vAlign w:val="center"/>
            <w:hideMark/>
          </w:tcPr>
          <w:p w14:paraId="20C6B58A"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8</w:t>
            </w:r>
          </w:p>
        </w:tc>
        <w:tc>
          <w:tcPr>
            <w:tcW w:w="0" w:type="auto"/>
            <w:shd w:val="clear" w:color="auto" w:fill="00B0F0"/>
            <w:vAlign w:val="center"/>
            <w:hideMark/>
          </w:tcPr>
          <w:p w14:paraId="022F33D9"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9</w:t>
            </w:r>
          </w:p>
        </w:tc>
        <w:tc>
          <w:tcPr>
            <w:tcW w:w="0" w:type="auto"/>
            <w:shd w:val="clear" w:color="auto" w:fill="00B0F0"/>
            <w:vAlign w:val="center"/>
            <w:hideMark/>
          </w:tcPr>
          <w:p w14:paraId="67E4AE99" w14:textId="77777777" w:rsidR="009A4D08" w:rsidRPr="00620D6A" w:rsidRDefault="009A4D08" w:rsidP="009A4D08">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10</w:t>
            </w:r>
          </w:p>
        </w:tc>
      </w:tr>
      <w:tr w:rsidR="009A4D08" w:rsidRPr="00620D6A" w14:paraId="01184B2C" w14:textId="77777777" w:rsidTr="00620D6A">
        <w:tc>
          <w:tcPr>
            <w:tcW w:w="0" w:type="auto"/>
            <w:shd w:val="clear" w:color="auto" w:fill="00B0F0"/>
            <w:vAlign w:val="center"/>
            <w:hideMark/>
          </w:tcPr>
          <w:p w14:paraId="0146EE4A"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áp án</w:t>
            </w:r>
          </w:p>
        </w:tc>
        <w:tc>
          <w:tcPr>
            <w:tcW w:w="0" w:type="auto"/>
            <w:vAlign w:val="center"/>
            <w:hideMark/>
          </w:tcPr>
          <w:p w14:paraId="19304B3A"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w:t>
            </w:r>
          </w:p>
        </w:tc>
        <w:tc>
          <w:tcPr>
            <w:tcW w:w="0" w:type="auto"/>
            <w:vAlign w:val="center"/>
            <w:hideMark/>
          </w:tcPr>
          <w:p w14:paraId="6CC2A857"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w:t>
            </w:r>
          </w:p>
        </w:tc>
        <w:tc>
          <w:tcPr>
            <w:tcW w:w="0" w:type="auto"/>
            <w:vAlign w:val="center"/>
            <w:hideMark/>
          </w:tcPr>
          <w:p w14:paraId="02C106C3"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c>
          <w:tcPr>
            <w:tcW w:w="0" w:type="auto"/>
            <w:vAlign w:val="center"/>
            <w:hideMark/>
          </w:tcPr>
          <w:p w14:paraId="422D06FC"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w:t>
            </w:r>
          </w:p>
        </w:tc>
        <w:tc>
          <w:tcPr>
            <w:tcW w:w="0" w:type="auto"/>
            <w:vAlign w:val="center"/>
            <w:hideMark/>
          </w:tcPr>
          <w:p w14:paraId="5471C877"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w:t>
            </w:r>
          </w:p>
        </w:tc>
        <w:tc>
          <w:tcPr>
            <w:tcW w:w="0" w:type="auto"/>
            <w:vAlign w:val="center"/>
            <w:hideMark/>
          </w:tcPr>
          <w:p w14:paraId="2C2462AF"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w:t>
            </w:r>
          </w:p>
        </w:tc>
        <w:tc>
          <w:tcPr>
            <w:tcW w:w="0" w:type="auto"/>
            <w:vAlign w:val="center"/>
            <w:hideMark/>
          </w:tcPr>
          <w:p w14:paraId="0AEAAB2B"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c>
          <w:tcPr>
            <w:tcW w:w="0" w:type="auto"/>
            <w:vAlign w:val="center"/>
            <w:hideMark/>
          </w:tcPr>
          <w:p w14:paraId="67B5510F"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c>
          <w:tcPr>
            <w:tcW w:w="0" w:type="auto"/>
            <w:vAlign w:val="center"/>
            <w:hideMark/>
          </w:tcPr>
          <w:p w14:paraId="31F38E62"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w:t>
            </w:r>
          </w:p>
        </w:tc>
        <w:tc>
          <w:tcPr>
            <w:tcW w:w="0" w:type="auto"/>
            <w:vAlign w:val="center"/>
            <w:hideMark/>
          </w:tcPr>
          <w:p w14:paraId="67AA0896" w14:textId="77777777" w:rsidR="009A4D08" w:rsidRPr="00620D6A" w:rsidRDefault="009A4D08"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r>
      <w:tr w:rsidR="00620D6A" w:rsidRPr="00620D6A" w14:paraId="3439C70A" w14:textId="77777777" w:rsidTr="00620D6A">
        <w:tc>
          <w:tcPr>
            <w:tcW w:w="0" w:type="auto"/>
            <w:shd w:val="clear" w:color="auto" w:fill="00B0F0"/>
            <w:vAlign w:val="center"/>
          </w:tcPr>
          <w:p w14:paraId="3D60CA87" w14:textId="0B2B96FC"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Câu</w:t>
            </w:r>
          </w:p>
        </w:tc>
        <w:tc>
          <w:tcPr>
            <w:tcW w:w="0" w:type="auto"/>
            <w:shd w:val="clear" w:color="auto" w:fill="00B0F0"/>
            <w:vAlign w:val="center"/>
          </w:tcPr>
          <w:p w14:paraId="4546693F" w14:textId="224C03DC"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1</w:t>
            </w:r>
          </w:p>
        </w:tc>
        <w:tc>
          <w:tcPr>
            <w:tcW w:w="0" w:type="auto"/>
            <w:shd w:val="clear" w:color="auto" w:fill="00B0F0"/>
            <w:vAlign w:val="center"/>
          </w:tcPr>
          <w:p w14:paraId="39406550" w14:textId="593CDF3E"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2</w:t>
            </w:r>
          </w:p>
        </w:tc>
        <w:tc>
          <w:tcPr>
            <w:tcW w:w="0" w:type="auto"/>
            <w:shd w:val="clear" w:color="auto" w:fill="00B0F0"/>
            <w:vAlign w:val="center"/>
          </w:tcPr>
          <w:p w14:paraId="767B7637" w14:textId="0F4D42F0"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3</w:t>
            </w:r>
          </w:p>
        </w:tc>
        <w:tc>
          <w:tcPr>
            <w:tcW w:w="0" w:type="auto"/>
            <w:shd w:val="clear" w:color="auto" w:fill="00B0F0"/>
            <w:vAlign w:val="center"/>
          </w:tcPr>
          <w:p w14:paraId="7973191C" w14:textId="220DBCDE"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4</w:t>
            </w:r>
          </w:p>
        </w:tc>
        <w:tc>
          <w:tcPr>
            <w:tcW w:w="0" w:type="auto"/>
            <w:shd w:val="clear" w:color="auto" w:fill="00B0F0"/>
            <w:vAlign w:val="center"/>
          </w:tcPr>
          <w:p w14:paraId="4F972E33" w14:textId="041355A9"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5</w:t>
            </w:r>
          </w:p>
        </w:tc>
        <w:tc>
          <w:tcPr>
            <w:tcW w:w="0" w:type="auto"/>
            <w:shd w:val="clear" w:color="auto" w:fill="00B0F0"/>
            <w:vAlign w:val="center"/>
          </w:tcPr>
          <w:p w14:paraId="75D42B13" w14:textId="74C9F308"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6</w:t>
            </w:r>
          </w:p>
        </w:tc>
        <w:tc>
          <w:tcPr>
            <w:tcW w:w="0" w:type="auto"/>
            <w:shd w:val="clear" w:color="auto" w:fill="00B0F0"/>
            <w:vAlign w:val="center"/>
          </w:tcPr>
          <w:p w14:paraId="67855BDB" w14:textId="027D746B"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7</w:t>
            </w:r>
          </w:p>
        </w:tc>
        <w:tc>
          <w:tcPr>
            <w:tcW w:w="0" w:type="auto"/>
            <w:shd w:val="clear" w:color="auto" w:fill="00B0F0"/>
            <w:vAlign w:val="center"/>
          </w:tcPr>
          <w:p w14:paraId="0221C664" w14:textId="21E7DFC0"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18</w:t>
            </w:r>
          </w:p>
        </w:tc>
        <w:tc>
          <w:tcPr>
            <w:tcW w:w="0" w:type="auto"/>
            <w:vAlign w:val="center"/>
          </w:tcPr>
          <w:p w14:paraId="64C49808" w14:textId="77777777" w:rsidR="00620D6A" w:rsidRPr="00620D6A" w:rsidRDefault="00620D6A" w:rsidP="009A4D08">
            <w:pPr>
              <w:spacing w:after="0" w:line="240" w:lineRule="auto"/>
              <w:rPr>
                <w:rFonts w:ascii="Times New Roman" w:eastAsia="Times New Roman" w:hAnsi="Times New Roman" w:cs="Times New Roman"/>
                <w:sz w:val="24"/>
                <w:szCs w:val="24"/>
              </w:rPr>
            </w:pPr>
          </w:p>
        </w:tc>
        <w:tc>
          <w:tcPr>
            <w:tcW w:w="0" w:type="auto"/>
            <w:vAlign w:val="center"/>
          </w:tcPr>
          <w:p w14:paraId="65096377" w14:textId="77777777" w:rsidR="00620D6A" w:rsidRPr="00620D6A" w:rsidRDefault="00620D6A" w:rsidP="009A4D08">
            <w:pPr>
              <w:spacing w:after="0" w:line="240" w:lineRule="auto"/>
              <w:rPr>
                <w:rFonts w:ascii="Times New Roman" w:eastAsia="Times New Roman" w:hAnsi="Times New Roman" w:cs="Times New Roman"/>
                <w:sz w:val="24"/>
                <w:szCs w:val="24"/>
              </w:rPr>
            </w:pPr>
          </w:p>
        </w:tc>
      </w:tr>
      <w:tr w:rsidR="00620D6A" w:rsidRPr="00620D6A" w14:paraId="149CA475" w14:textId="77777777" w:rsidTr="00620D6A">
        <w:tc>
          <w:tcPr>
            <w:tcW w:w="0" w:type="auto"/>
            <w:shd w:val="clear" w:color="auto" w:fill="00B0F0"/>
            <w:vAlign w:val="center"/>
          </w:tcPr>
          <w:p w14:paraId="469BB279" w14:textId="577F890A"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áp án</w:t>
            </w:r>
          </w:p>
        </w:tc>
        <w:tc>
          <w:tcPr>
            <w:tcW w:w="0" w:type="auto"/>
            <w:vAlign w:val="center"/>
          </w:tcPr>
          <w:p w14:paraId="5E1AA366" w14:textId="52B92FA1"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w:t>
            </w:r>
          </w:p>
        </w:tc>
        <w:tc>
          <w:tcPr>
            <w:tcW w:w="0" w:type="auto"/>
            <w:vAlign w:val="center"/>
          </w:tcPr>
          <w:p w14:paraId="3EFB6462" w14:textId="25651C04"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w:t>
            </w:r>
          </w:p>
        </w:tc>
        <w:tc>
          <w:tcPr>
            <w:tcW w:w="0" w:type="auto"/>
            <w:vAlign w:val="center"/>
          </w:tcPr>
          <w:p w14:paraId="4D46E5C2" w14:textId="32F087D7"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c>
          <w:tcPr>
            <w:tcW w:w="0" w:type="auto"/>
            <w:vAlign w:val="center"/>
          </w:tcPr>
          <w:p w14:paraId="33E91B5E" w14:textId="50981A65"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w:t>
            </w:r>
          </w:p>
        </w:tc>
        <w:tc>
          <w:tcPr>
            <w:tcW w:w="0" w:type="auto"/>
            <w:vAlign w:val="center"/>
          </w:tcPr>
          <w:p w14:paraId="10CBC177" w14:textId="763985FB"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c>
          <w:tcPr>
            <w:tcW w:w="0" w:type="auto"/>
            <w:vAlign w:val="center"/>
          </w:tcPr>
          <w:p w14:paraId="73C99D50" w14:textId="17D5E09A"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w:t>
            </w:r>
          </w:p>
        </w:tc>
        <w:tc>
          <w:tcPr>
            <w:tcW w:w="0" w:type="auto"/>
            <w:vAlign w:val="center"/>
          </w:tcPr>
          <w:p w14:paraId="18A4F0EA" w14:textId="03163583"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w:t>
            </w:r>
          </w:p>
        </w:tc>
        <w:tc>
          <w:tcPr>
            <w:tcW w:w="0" w:type="auto"/>
            <w:vAlign w:val="center"/>
          </w:tcPr>
          <w:p w14:paraId="0ABAF563" w14:textId="060F9399" w:rsidR="00620D6A" w:rsidRPr="00620D6A" w:rsidRDefault="00620D6A" w:rsidP="009A4D08">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w:t>
            </w:r>
          </w:p>
        </w:tc>
        <w:tc>
          <w:tcPr>
            <w:tcW w:w="0" w:type="auto"/>
            <w:vAlign w:val="center"/>
          </w:tcPr>
          <w:p w14:paraId="4164892B" w14:textId="77777777" w:rsidR="00620D6A" w:rsidRPr="00620D6A" w:rsidRDefault="00620D6A" w:rsidP="009A4D08">
            <w:pPr>
              <w:spacing w:after="0" w:line="240" w:lineRule="auto"/>
              <w:rPr>
                <w:rFonts w:ascii="Times New Roman" w:eastAsia="Times New Roman" w:hAnsi="Times New Roman" w:cs="Times New Roman"/>
                <w:sz w:val="24"/>
                <w:szCs w:val="24"/>
              </w:rPr>
            </w:pPr>
          </w:p>
        </w:tc>
        <w:tc>
          <w:tcPr>
            <w:tcW w:w="0" w:type="auto"/>
            <w:vAlign w:val="center"/>
          </w:tcPr>
          <w:p w14:paraId="48EF04EC" w14:textId="77777777" w:rsidR="00620D6A" w:rsidRPr="00620D6A" w:rsidRDefault="00620D6A" w:rsidP="009A4D08">
            <w:pPr>
              <w:spacing w:after="0" w:line="240" w:lineRule="auto"/>
              <w:rPr>
                <w:rFonts w:ascii="Times New Roman" w:eastAsia="Times New Roman" w:hAnsi="Times New Roman" w:cs="Times New Roman"/>
                <w:sz w:val="24"/>
                <w:szCs w:val="24"/>
              </w:rPr>
            </w:pPr>
          </w:p>
        </w:tc>
      </w:tr>
    </w:tbl>
    <w:p w14:paraId="57492B7D" w14:textId="1E9E001F" w:rsidR="00620D6A" w:rsidRPr="00620D6A" w:rsidRDefault="00620D6A" w:rsidP="00620D6A">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620D6A" w:rsidRPr="00620D6A" w14:paraId="42238A72" w14:textId="77777777" w:rsidTr="00620D6A">
        <w:trPr>
          <w:tblHeader/>
        </w:trPr>
        <w:tc>
          <w:tcPr>
            <w:tcW w:w="0" w:type="auto"/>
            <w:shd w:val="clear" w:color="auto" w:fill="00B0F0"/>
            <w:vAlign w:val="center"/>
            <w:hideMark/>
          </w:tcPr>
          <w:p w14:paraId="71307307"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w:t>
            </w:r>
          </w:p>
        </w:tc>
        <w:tc>
          <w:tcPr>
            <w:tcW w:w="0" w:type="auto"/>
            <w:shd w:val="clear" w:color="auto" w:fill="00B0F0"/>
            <w:vAlign w:val="center"/>
            <w:hideMark/>
          </w:tcPr>
          <w:p w14:paraId="6AB9BC84"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a</w:t>
            </w:r>
          </w:p>
        </w:tc>
        <w:tc>
          <w:tcPr>
            <w:tcW w:w="0" w:type="auto"/>
            <w:shd w:val="clear" w:color="auto" w:fill="00B0F0"/>
            <w:vAlign w:val="center"/>
            <w:hideMark/>
          </w:tcPr>
          <w:p w14:paraId="72820039"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b</w:t>
            </w:r>
          </w:p>
        </w:tc>
        <w:tc>
          <w:tcPr>
            <w:tcW w:w="0" w:type="auto"/>
            <w:shd w:val="clear" w:color="auto" w:fill="00B0F0"/>
            <w:vAlign w:val="center"/>
            <w:hideMark/>
          </w:tcPr>
          <w:p w14:paraId="004F769C"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w:t>
            </w:r>
          </w:p>
        </w:tc>
        <w:tc>
          <w:tcPr>
            <w:tcW w:w="0" w:type="auto"/>
            <w:shd w:val="clear" w:color="auto" w:fill="00B0F0"/>
            <w:vAlign w:val="center"/>
            <w:hideMark/>
          </w:tcPr>
          <w:p w14:paraId="0385E15E"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d</w:t>
            </w:r>
          </w:p>
        </w:tc>
      </w:tr>
      <w:tr w:rsidR="00620D6A" w:rsidRPr="00620D6A" w14:paraId="16F4D577" w14:textId="77777777" w:rsidTr="00620D6A">
        <w:tc>
          <w:tcPr>
            <w:tcW w:w="0" w:type="auto"/>
            <w:shd w:val="clear" w:color="auto" w:fill="00B0F0"/>
            <w:vAlign w:val="center"/>
            <w:hideMark/>
          </w:tcPr>
          <w:p w14:paraId="68832192"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âu 1</w:t>
            </w:r>
          </w:p>
        </w:tc>
        <w:tc>
          <w:tcPr>
            <w:tcW w:w="0" w:type="auto"/>
            <w:vAlign w:val="center"/>
            <w:hideMark/>
          </w:tcPr>
          <w:p w14:paraId="09ABD627"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2043502A"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5167255C"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c>
          <w:tcPr>
            <w:tcW w:w="0" w:type="auto"/>
            <w:vAlign w:val="center"/>
            <w:hideMark/>
          </w:tcPr>
          <w:p w14:paraId="7D112CE9"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r>
      <w:tr w:rsidR="00620D6A" w:rsidRPr="00620D6A" w14:paraId="7DA30282" w14:textId="77777777" w:rsidTr="00620D6A">
        <w:tc>
          <w:tcPr>
            <w:tcW w:w="0" w:type="auto"/>
            <w:shd w:val="clear" w:color="auto" w:fill="00B0F0"/>
            <w:vAlign w:val="center"/>
            <w:hideMark/>
          </w:tcPr>
          <w:p w14:paraId="49AE0295"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âu 2</w:t>
            </w:r>
          </w:p>
        </w:tc>
        <w:tc>
          <w:tcPr>
            <w:tcW w:w="0" w:type="auto"/>
            <w:vAlign w:val="center"/>
            <w:hideMark/>
          </w:tcPr>
          <w:p w14:paraId="33A5EB7E"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c>
          <w:tcPr>
            <w:tcW w:w="0" w:type="auto"/>
            <w:vAlign w:val="center"/>
            <w:hideMark/>
          </w:tcPr>
          <w:p w14:paraId="7F4800AF"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084F3775"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c>
          <w:tcPr>
            <w:tcW w:w="0" w:type="auto"/>
            <w:vAlign w:val="center"/>
            <w:hideMark/>
          </w:tcPr>
          <w:p w14:paraId="620F3CF9"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r>
      <w:tr w:rsidR="00620D6A" w:rsidRPr="00620D6A" w14:paraId="467A567E" w14:textId="77777777" w:rsidTr="00620D6A">
        <w:tc>
          <w:tcPr>
            <w:tcW w:w="0" w:type="auto"/>
            <w:shd w:val="clear" w:color="auto" w:fill="00B0F0"/>
            <w:vAlign w:val="center"/>
            <w:hideMark/>
          </w:tcPr>
          <w:p w14:paraId="71A41E33"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âu 3</w:t>
            </w:r>
          </w:p>
        </w:tc>
        <w:tc>
          <w:tcPr>
            <w:tcW w:w="0" w:type="auto"/>
            <w:vAlign w:val="center"/>
            <w:hideMark/>
          </w:tcPr>
          <w:p w14:paraId="402776CD"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45055C15"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c>
          <w:tcPr>
            <w:tcW w:w="0" w:type="auto"/>
            <w:vAlign w:val="center"/>
            <w:hideMark/>
          </w:tcPr>
          <w:p w14:paraId="79AA61A6"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18711D36"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r>
      <w:tr w:rsidR="00620D6A" w:rsidRPr="00620D6A" w14:paraId="2528C389" w14:textId="77777777" w:rsidTr="00620D6A">
        <w:tc>
          <w:tcPr>
            <w:tcW w:w="0" w:type="auto"/>
            <w:shd w:val="clear" w:color="auto" w:fill="00B0F0"/>
            <w:vAlign w:val="center"/>
            <w:hideMark/>
          </w:tcPr>
          <w:p w14:paraId="5E54EA40"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âu 4</w:t>
            </w:r>
          </w:p>
        </w:tc>
        <w:tc>
          <w:tcPr>
            <w:tcW w:w="0" w:type="auto"/>
            <w:vAlign w:val="center"/>
            <w:hideMark/>
          </w:tcPr>
          <w:p w14:paraId="7AAB8837"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c>
          <w:tcPr>
            <w:tcW w:w="0" w:type="auto"/>
            <w:vAlign w:val="center"/>
            <w:hideMark/>
          </w:tcPr>
          <w:p w14:paraId="2195A68F"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05238A1A"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úng</w:t>
            </w:r>
          </w:p>
        </w:tc>
        <w:tc>
          <w:tcPr>
            <w:tcW w:w="0" w:type="auto"/>
            <w:vAlign w:val="center"/>
            <w:hideMark/>
          </w:tcPr>
          <w:p w14:paraId="3F75CC3B" w14:textId="77777777" w:rsidR="00620D6A" w:rsidRPr="00620D6A" w:rsidRDefault="00620D6A" w:rsidP="00E2150B">
            <w:pPr>
              <w:spacing w:after="0" w:line="240" w:lineRule="auto"/>
              <w:jc w:val="center"/>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i</w:t>
            </w:r>
          </w:p>
        </w:tc>
      </w:tr>
    </w:tbl>
    <w:p w14:paraId="27E2A10D" w14:textId="3C49339C" w:rsidR="00620D6A" w:rsidRPr="00620D6A" w:rsidRDefault="00620D6A" w:rsidP="00620D6A">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967"/>
      </w:tblGrid>
      <w:tr w:rsidR="00620D6A" w:rsidRPr="00620D6A" w14:paraId="59EE0B5D" w14:textId="77777777" w:rsidTr="00620D6A">
        <w:trPr>
          <w:tblHeader/>
        </w:trPr>
        <w:tc>
          <w:tcPr>
            <w:tcW w:w="0" w:type="auto"/>
            <w:shd w:val="clear" w:color="auto" w:fill="00B0F0"/>
            <w:vAlign w:val="center"/>
            <w:hideMark/>
          </w:tcPr>
          <w:p w14:paraId="6D12524A"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w:t>
            </w:r>
          </w:p>
        </w:tc>
        <w:tc>
          <w:tcPr>
            <w:tcW w:w="0" w:type="auto"/>
            <w:shd w:val="clear" w:color="auto" w:fill="00B0F0"/>
            <w:vAlign w:val="center"/>
            <w:hideMark/>
          </w:tcPr>
          <w:p w14:paraId="72EBC4E9" w14:textId="77777777" w:rsidR="00620D6A" w:rsidRPr="00620D6A" w:rsidRDefault="00620D6A" w:rsidP="00E2150B">
            <w:pPr>
              <w:spacing w:after="0" w:line="240" w:lineRule="auto"/>
              <w:jc w:val="center"/>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Đáp án</w:t>
            </w:r>
          </w:p>
        </w:tc>
      </w:tr>
      <w:tr w:rsidR="00620D6A" w:rsidRPr="00620D6A" w14:paraId="4D8D5302" w14:textId="77777777" w:rsidTr="00620D6A">
        <w:tc>
          <w:tcPr>
            <w:tcW w:w="0" w:type="auto"/>
            <w:shd w:val="clear" w:color="auto" w:fill="00B0F0"/>
            <w:vAlign w:val="center"/>
            <w:hideMark/>
          </w:tcPr>
          <w:p w14:paraId="1C36DE35"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w:t>
            </w:r>
          </w:p>
        </w:tc>
        <w:tc>
          <w:tcPr>
            <w:tcW w:w="0" w:type="auto"/>
            <w:vAlign w:val="center"/>
            <w:hideMark/>
          </w:tcPr>
          <w:p w14:paraId="7FF74E8C"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4</w:t>
            </w:r>
          </w:p>
        </w:tc>
      </w:tr>
      <w:tr w:rsidR="00620D6A" w:rsidRPr="00620D6A" w14:paraId="157AE014" w14:textId="77777777" w:rsidTr="00620D6A">
        <w:tc>
          <w:tcPr>
            <w:tcW w:w="0" w:type="auto"/>
            <w:shd w:val="clear" w:color="auto" w:fill="00B0F0"/>
            <w:vAlign w:val="center"/>
            <w:hideMark/>
          </w:tcPr>
          <w:p w14:paraId="41B66132"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w:t>
            </w:r>
          </w:p>
        </w:tc>
        <w:tc>
          <w:tcPr>
            <w:tcW w:w="0" w:type="auto"/>
            <w:vAlign w:val="center"/>
            <w:hideMark/>
          </w:tcPr>
          <w:p w14:paraId="0CBBA378"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21%</w:t>
            </w:r>
          </w:p>
        </w:tc>
      </w:tr>
      <w:tr w:rsidR="00620D6A" w:rsidRPr="00620D6A" w14:paraId="364EB9BB" w14:textId="77777777" w:rsidTr="00620D6A">
        <w:tc>
          <w:tcPr>
            <w:tcW w:w="0" w:type="auto"/>
            <w:shd w:val="clear" w:color="auto" w:fill="00B0F0"/>
            <w:vAlign w:val="center"/>
            <w:hideMark/>
          </w:tcPr>
          <w:p w14:paraId="25F31C8F"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3</w:t>
            </w:r>
          </w:p>
        </w:tc>
        <w:tc>
          <w:tcPr>
            <w:tcW w:w="0" w:type="auto"/>
            <w:vAlign w:val="center"/>
            <w:hideMark/>
          </w:tcPr>
          <w:p w14:paraId="7A9B63C0" w14:textId="3E251CD2"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34</w:t>
            </w:r>
          </w:p>
        </w:tc>
      </w:tr>
      <w:tr w:rsidR="00620D6A" w:rsidRPr="00620D6A" w14:paraId="08A013A7" w14:textId="77777777" w:rsidTr="00620D6A">
        <w:tc>
          <w:tcPr>
            <w:tcW w:w="0" w:type="auto"/>
            <w:shd w:val="clear" w:color="auto" w:fill="00B0F0"/>
            <w:vAlign w:val="center"/>
            <w:hideMark/>
          </w:tcPr>
          <w:p w14:paraId="053813E1"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4</w:t>
            </w:r>
          </w:p>
        </w:tc>
        <w:tc>
          <w:tcPr>
            <w:tcW w:w="0" w:type="auto"/>
            <w:vAlign w:val="center"/>
            <w:hideMark/>
          </w:tcPr>
          <w:p w14:paraId="535F4327" w14:textId="711CDAAB"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4</w:t>
            </w:r>
          </w:p>
        </w:tc>
      </w:tr>
      <w:tr w:rsidR="00620D6A" w:rsidRPr="00620D6A" w14:paraId="6151756F" w14:textId="77777777" w:rsidTr="00620D6A">
        <w:tc>
          <w:tcPr>
            <w:tcW w:w="0" w:type="auto"/>
            <w:shd w:val="clear" w:color="auto" w:fill="00B0F0"/>
            <w:vAlign w:val="center"/>
            <w:hideMark/>
          </w:tcPr>
          <w:p w14:paraId="001E910A"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w:t>
            </w:r>
          </w:p>
        </w:tc>
        <w:tc>
          <w:tcPr>
            <w:tcW w:w="0" w:type="auto"/>
            <w:vAlign w:val="center"/>
            <w:hideMark/>
          </w:tcPr>
          <w:p w14:paraId="2FAED5EB"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w:t>
            </w:r>
          </w:p>
        </w:tc>
      </w:tr>
      <w:tr w:rsidR="00620D6A" w:rsidRPr="00620D6A" w14:paraId="4B218A61" w14:textId="77777777" w:rsidTr="00620D6A">
        <w:tc>
          <w:tcPr>
            <w:tcW w:w="0" w:type="auto"/>
            <w:shd w:val="clear" w:color="auto" w:fill="00B0F0"/>
            <w:vAlign w:val="center"/>
            <w:hideMark/>
          </w:tcPr>
          <w:p w14:paraId="0D12FC1E"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6</w:t>
            </w:r>
          </w:p>
        </w:tc>
        <w:tc>
          <w:tcPr>
            <w:tcW w:w="0" w:type="auto"/>
            <w:vAlign w:val="center"/>
            <w:hideMark/>
          </w:tcPr>
          <w:p w14:paraId="2C5EC7BE" w14:textId="77777777" w:rsidR="00620D6A" w:rsidRPr="00620D6A" w:rsidRDefault="00620D6A" w:rsidP="00E2150B">
            <w:pPr>
              <w:spacing w:after="0"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88</w:t>
            </w:r>
          </w:p>
        </w:tc>
      </w:tr>
    </w:tbl>
    <w:p w14:paraId="366B8E91" w14:textId="2E775DD3" w:rsidR="00620D6A" w:rsidRPr="00620D6A" w:rsidRDefault="00620D6A" w:rsidP="00620D6A">
      <w:pPr>
        <w:spacing w:before="100" w:beforeAutospacing="1" w:after="100" w:afterAutospacing="1" w:line="240" w:lineRule="auto"/>
        <w:jc w:val="center"/>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LỜI GIẢI THAM KHẢO</w:t>
      </w:r>
    </w:p>
    <w:p w14:paraId="10FB7196" w14:textId="77777777" w:rsidR="00620D6A" w:rsidRPr="00620D6A" w:rsidRDefault="00620D6A" w:rsidP="00620D6A">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Phần I.</w:t>
      </w:r>
    </w:p>
    <w:p w14:paraId="3E46EE6C"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 Chọn C</w:t>
      </w:r>
    </w:p>
    <w:p w14:paraId="4235827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Cl là hợp chất ion vì tạo bởi kim loại K và phi kim Cl. K nhường 1 electron tạo K⁺, Cl nhận 1 electron tạo Cl⁻.</w:t>
      </w:r>
    </w:p>
    <w:p w14:paraId="19DA27C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ác chất NH₃, HCl, H₂O đều là hợp chất cộng hóa trị.</w:t>
      </w:r>
    </w:p>
    <w:p w14:paraId="570082B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C. KCl.</w:t>
      </w:r>
    </w:p>
    <w:p w14:paraId="12478DD1" w14:textId="4FF0768B"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lastRenderedPageBreak/>
        <w:t>Câu 2. Chọn B</w:t>
      </w:r>
    </w:p>
    <w:p w14:paraId="5E18506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niline có công thức C₆H₅NH₂. Aniline thường được điều chế bằng cách khử nitrobenzene:</w:t>
      </w:r>
    </w:p>
    <w:p w14:paraId="65D0A80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₆H₅NO₂ + 6[H] → C₆H₅NH₂ + 2H₂O</w:t>
      </w:r>
    </w:p>
    <w:p w14:paraId="10CBDC8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X là C₆H₅NO₂.</w:t>
      </w:r>
    </w:p>
    <w:p w14:paraId="4BD3486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B. C₆H₅NO₂.</w:t>
      </w:r>
    </w:p>
    <w:p w14:paraId="388217FB" w14:textId="49A4A178"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3. Chọn D</w:t>
      </w:r>
    </w:p>
    <w:p w14:paraId="71DED53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ccharose thủy phân tạo glucose và fructose:</w:t>
      </w:r>
    </w:p>
    <w:p w14:paraId="0CA79C4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accharose + H₂O → glucose + fructose</w:t>
      </w:r>
    </w:p>
    <w:p w14:paraId="1523AAF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ả glucose và fructose đều có khả năng tham gia phản ứng tráng bạc. Mỗi mol monosaccharide tạo tối đa 2 mol Ag.</w:t>
      </w:r>
    </w:p>
    <w:p w14:paraId="14625E4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ừ 1 mol saccharose tạo 1 mol glucose và 1 mol fructose.</w:t>
      </w:r>
    </w:p>
    <w:p w14:paraId="1CC8C65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ol Ag tối đa:</w:t>
      </w:r>
    </w:p>
    <w:p w14:paraId="5D6E59B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 × 2 + 1 × 2 = 4 mol Ag</w:t>
      </w:r>
    </w:p>
    <w:p w14:paraId="5591CBA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 4 mol.</w:t>
      </w:r>
    </w:p>
    <w:p w14:paraId="5D2743A8" w14:textId="038D0F54"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4. Chọn A</w:t>
      </w:r>
    </w:p>
    <w:p w14:paraId="465B76F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ellulose là nguyên liệu để điều chế cellulose trinitrate, dùng chế tạo thuốc súng không khói.</w:t>
      </w:r>
    </w:p>
    <w:p w14:paraId="3DEFFA5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ét các ý còn lại:</w:t>
      </w:r>
    </w:p>
    <w:p w14:paraId="3A64755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 sai vì cellulose và tinh bột không được xem là đồng phân của nhau theo nghĩa thông thường, chúng là các polysaccharide khác nhau về cấu trúc mạch và liên kết glycoside.</w:t>
      </w:r>
    </w:p>
    <w:p w14:paraId="3AF63CE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 sai vì công thức của cellulose là (C₆H₁₀O₅)ₙ, không phải C₆H₁₀O₅.</w:t>
      </w:r>
    </w:p>
    <w:p w14:paraId="138A7F5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 sai vì cellulose là polysaccharide, không phải disaccharide.</w:t>
      </w:r>
    </w:p>
    <w:p w14:paraId="033488E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A.</w:t>
      </w:r>
    </w:p>
    <w:p w14:paraId="3169FAF1" w14:textId="553F9499"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5. Chọn C</w:t>
      </w:r>
    </w:p>
    <w:p w14:paraId="49CCABF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ước có nhiệt độ sôi cao hơn H₂S rất nhiều do giữa các phân tử H₂O có liên kết hydrogen. Liên kết hydrogen làm tăng lực hút giữa các phân tử, nên cần nhiều năng lượng hơn để chuyển từ lỏng sang khí.</w:t>
      </w:r>
    </w:p>
    <w:p w14:paraId="4BED25D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H₂S không tạo liên kết hydrogen mạnh như H₂O.</w:t>
      </w:r>
    </w:p>
    <w:p w14:paraId="213EB06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C.</w:t>
      </w:r>
    </w:p>
    <w:p w14:paraId="57215552" w14:textId="1173C44E"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6. Chọn A</w:t>
      </w:r>
    </w:p>
    <w:p w14:paraId="34D3205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Cân bằng:</w:t>
      </w:r>
    </w:p>
    <w:p w14:paraId="228CF65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C(s) + H₂O(g) </w:t>
      </w:r>
      <w:r w:rsidRPr="00620D6A">
        <w:rPr>
          <w:rFonts w:ascii="Cambria Math" w:eastAsia="Times New Roman" w:hAnsi="Cambria Math" w:cs="Cambria Math"/>
          <w:sz w:val="24"/>
          <w:szCs w:val="24"/>
        </w:rPr>
        <w:t>⇌</w:t>
      </w:r>
      <w:r w:rsidRPr="00620D6A">
        <w:rPr>
          <w:rFonts w:ascii="Times New Roman" w:eastAsia="Times New Roman" w:hAnsi="Times New Roman" w:cs="Times New Roman"/>
          <w:sz w:val="24"/>
          <w:szCs w:val="24"/>
        </w:rPr>
        <w:t xml:space="preserve"> CO(g) + H₂(g)</w:t>
      </w:r>
    </w:p>
    <w:p w14:paraId="14D217D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biểu thức Kc, chất rắn C(s) không được đưa vào biểu thức cân bằng.</w:t>
      </w:r>
    </w:p>
    <w:p w14:paraId="5AE905C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ì vậy:</w:t>
      </w:r>
    </w:p>
    <w:p w14:paraId="388F23A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c = [CO][H₂]/[H₂O]</w:t>
      </w:r>
    </w:p>
    <w:p w14:paraId="47E8739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A.</w:t>
      </w:r>
    </w:p>
    <w:p w14:paraId="63D52B29" w14:textId="7D01C4D1"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7. Chọn D</w:t>
      </w:r>
    </w:p>
    <w:p w14:paraId="03E5A6E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w:t>
      </w:r>
    </w:p>
    <w:p w14:paraId="1C3FB73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H₂=CH₂ + Br₂ → CH₂Br-CH₂Br</w:t>
      </w:r>
    </w:p>
    <w:p w14:paraId="5363A82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Liên kết đôi C=C trong ethylene bị phá vỡ, hai nguyên tử Br cộng vào hai carbon của liên kết đôi.</w:t>
      </w:r>
    </w:p>
    <w:p w14:paraId="3136690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ây là phản ứng cộng.</w:t>
      </w:r>
    </w:p>
    <w:p w14:paraId="481B0EC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 cộng.</w:t>
      </w:r>
    </w:p>
    <w:p w14:paraId="07F7C274" w14:textId="3BA8719B"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8. Chọn D</w:t>
      </w:r>
    </w:p>
    <w:p w14:paraId="46EB8A7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H₃CH₂COOCH₃ là ester tạo bởi:</w:t>
      </w:r>
    </w:p>
    <w:p w14:paraId="552B1AF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cid: CH₃CH₂COOH, tức propanoic acid.</w:t>
      </w:r>
      <w:r w:rsidRPr="00620D6A">
        <w:rPr>
          <w:rFonts w:ascii="Times New Roman" w:eastAsia="Times New Roman" w:hAnsi="Times New Roman" w:cs="Times New Roman"/>
          <w:sz w:val="24"/>
          <w:szCs w:val="24"/>
        </w:rPr>
        <w:br/>
        <w:t>Alcohol: CH₃OH, tức methanol.</w:t>
      </w:r>
    </w:p>
    <w:p w14:paraId="71B76B7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ên ester theo danh pháp thay thế là methyl propanoate.</w:t>
      </w:r>
    </w:p>
    <w:p w14:paraId="6A914A7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 methyl propanoate.</w:t>
      </w:r>
    </w:p>
    <w:p w14:paraId="3ABEC99B" w14:textId="51134029"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9. Chọn C</w:t>
      </w:r>
    </w:p>
    <w:p w14:paraId="44490DE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ựa vào thế điện cực chuẩn:</w:t>
      </w:r>
    </w:p>
    <w:p w14:paraId="41A76BE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g⁺/Ag có E° = +0,799 V, lớn nhất trong bảng.</w:t>
      </w:r>
    </w:p>
    <w:p w14:paraId="4EE24E1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Ion có thế điện cực chuẩn càng lớn thì tính oxi hóa càng mạnh. Vì vậy Ag⁺ là ion kim loại có tính oxi hóa mạnh nhất.</w:t>
      </w:r>
    </w:p>
    <w:p w14:paraId="5ADB6AE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ét nhanh các ý khác:</w:t>
      </w:r>
    </w:p>
    <w:p w14:paraId="2EA1EF6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 sai vì Mg hoạt động mạnh hơn Fe nên Mg phản ứng với H₂SO₄ nhanh hơn Fe.</w:t>
      </w:r>
      <w:r w:rsidRPr="00620D6A">
        <w:rPr>
          <w:rFonts w:ascii="Times New Roman" w:eastAsia="Times New Roman" w:hAnsi="Times New Roman" w:cs="Times New Roman"/>
          <w:sz w:val="24"/>
          <w:szCs w:val="24"/>
        </w:rPr>
        <w:br/>
        <w:t>B sai vì E°pin Fe-Cu = 0,340 - (-0,440) = 0,780 V, không phải 0,920 V.</w:t>
      </w:r>
      <w:r w:rsidRPr="00620D6A">
        <w:rPr>
          <w:rFonts w:ascii="Times New Roman" w:eastAsia="Times New Roman" w:hAnsi="Times New Roman" w:cs="Times New Roman"/>
          <w:sz w:val="24"/>
          <w:szCs w:val="24"/>
        </w:rPr>
        <w:br/>
        <w:t>D sai vì Mg được điều chế bằng điện phân nóng chảy muối Mg, không điều chế bằng nhiệt nhôm.</w:t>
      </w:r>
    </w:p>
    <w:p w14:paraId="58A28B5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C.</w:t>
      </w:r>
    </w:p>
    <w:p w14:paraId="3082A50F" w14:textId="62E3CFAA"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lastRenderedPageBreak/>
        <w:t>Câu 10. Chọn D</w:t>
      </w:r>
    </w:p>
    <w:p w14:paraId="1F02FFC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hang động, đá vôi CaCO₃ tan trong nước có CO₂ tạo dung dịch Ca(HCO₃)₂. Khi dung dịch này nhỏ xuống, CO₂ thoát ra, CaCO₃ kết tủa lại tạo thạch nhũ.</w:t>
      </w:r>
    </w:p>
    <w:p w14:paraId="511C1CA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 tạo thạch nhũ là:</w:t>
      </w:r>
    </w:p>
    <w:p w14:paraId="3E845A4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Ca(HCO₃)₂ </w:t>
      </w:r>
      <w:r w:rsidRPr="00620D6A">
        <w:rPr>
          <w:rFonts w:ascii="Cambria Math" w:eastAsia="Times New Roman" w:hAnsi="Cambria Math" w:cs="Cambria Math"/>
          <w:sz w:val="24"/>
          <w:szCs w:val="24"/>
        </w:rPr>
        <w:t>⇌</w:t>
      </w:r>
      <w:r w:rsidRPr="00620D6A">
        <w:rPr>
          <w:rFonts w:ascii="Times New Roman" w:eastAsia="Times New Roman" w:hAnsi="Times New Roman" w:cs="Times New Roman"/>
          <w:sz w:val="24"/>
          <w:szCs w:val="24"/>
        </w:rPr>
        <w:t xml:space="preserve"> CaCO₃ + CO₂ + H₂O</w:t>
      </w:r>
    </w:p>
    <w:p w14:paraId="768862A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ương trình A là quá trình hòa tan đá vôi, không phải quá trình tạo thạch nhũ.</w:t>
      </w:r>
    </w:p>
    <w:p w14:paraId="774A3F1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w:t>
      </w:r>
    </w:p>
    <w:p w14:paraId="2C96F3B8" w14:textId="6EC7851B"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1. Chọn B</w:t>
      </w:r>
    </w:p>
    <w:p w14:paraId="3610B44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w:t>
      </w:r>
    </w:p>
    <w:p w14:paraId="39E1113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⁶³₂₈Ni → ᴬ_ZX + ⁰₋₁e</w:t>
      </w:r>
    </w:p>
    <w:p w14:paraId="0A5E236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ây là phóng xạ β⁻. Khi phát ra electron ⁰₋₁e, số khối không đổi, số proton tăng thêm 1.</w:t>
      </w:r>
    </w:p>
    <w:p w14:paraId="5880F7A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w:t>
      </w:r>
    </w:p>
    <w:p w14:paraId="66A9248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 = 63</w:t>
      </w:r>
      <w:r w:rsidRPr="00620D6A">
        <w:rPr>
          <w:rFonts w:ascii="Times New Roman" w:eastAsia="Times New Roman" w:hAnsi="Times New Roman" w:cs="Times New Roman"/>
          <w:sz w:val="24"/>
          <w:szCs w:val="24"/>
        </w:rPr>
        <w:br/>
        <w:t>Z = 28 + 1 = 29</w:t>
      </w:r>
    </w:p>
    <w:p w14:paraId="01EAE94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 là Cu.</w:t>
      </w:r>
    </w:p>
    <w:p w14:paraId="2C03C59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neutron trong hạt nhân X:</w:t>
      </w:r>
    </w:p>
    <w:p w14:paraId="27BF532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63 - 29 = 34</w:t>
      </w:r>
    </w:p>
    <w:p w14:paraId="7A60C0E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B. Số hạt neutron trong hạt nhân X là 34.</w:t>
      </w:r>
    </w:p>
    <w:p w14:paraId="24FFDF2C" w14:textId="7664215C"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2. Chọn B</w:t>
      </w:r>
    </w:p>
    <w:p w14:paraId="0721714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ác nhân nucleophile là tiểu phân giàu electron, có khả năng cho cặp electron.</w:t>
      </w:r>
    </w:p>
    <w:p w14:paraId="29047A6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ác tiểu phân:</w:t>
      </w:r>
    </w:p>
    <w:p w14:paraId="2BD89CA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H₃⁺ là carbocation, thiếu electron nên là electrophile.</w:t>
      </w:r>
      <w:r w:rsidRPr="00620D6A">
        <w:rPr>
          <w:rFonts w:ascii="Times New Roman" w:eastAsia="Times New Roman" w:hAnsi="Times New Roman" w:cs="Times New Roman"/>
          <w:sz w:val="24"/>
          <w:szCs w:val="24"/>
        </w:rPr>
        <w:br/>
        <w:t>CH₃⁻ là carbanion, giàu electron nên là nucleophile.</w:t>
      </w:r>
      <w:r w:rsidRPr="00620D6A">
        <w:rPr>
          <w:rFonts w:ascii="Times New Roman" w:eastAsia="Times New Roman" w:hAnsi="Times New Roman" w:cs="Times New Roman"/>
          <w:sz w:val="24"/>
          <w:szCs w:val="24"/>
        </w:rPr>
        <w:br/>
        <w:t>·CH₃ là gốc tự do, không phải nucleophile điển hình.</w:t>
      </w:r>
    </w:p>
    <w:p w14:paraId="2FFFA23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chỉ có CH₃⁻ đóng vai trò nucleophile.</w:t>
      </w:r>
    </w:p>
    <w:p w14:paraId="72F010C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B. Chỉ có (II).</w:t>
      </w:r>
    </w:p>
    <w:p w14:paraId="49D299AB" w14:textId="6CD643B3"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3. Chọn D</w:t>
      </w:r>
    </w:p>
    <w:p w14:paraId="2F5E003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ắt xích isoprene trong cao su thiên nhiên có công thức C₅H₈.</w:t>
      </w:r>
    </w:p>
    <w:p w14:paraId="443A7E8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Khối lượng mol của một mắt xích:</w:t>
      </w:r>
    </w:p>
    <w:p w14:paraId="13146D9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 × 12 + 8 × 1 = 68</w:t>
      </w:r>
    </w:p>
    <w:p w14:paraId="11BBFE7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ắt xích trong đoạn mạch:</w:t>
      </w:r>
    </w:p>
    <w:p w14:paraId="741DC3D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54 320 : 68 = 3740</w:t>
      </w:r>
    </w:p>
    <w:p w14:paraId="1716815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 3 740.</w:t>
      </w:r>
    </w:p>
    <w:p w14:paraId="61381F9A" w14:textId="7EBF9726"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4. Chọn A</w:t>
      </w:r>
    </w:p>
    <w:p w14:paraId="412150D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Ăn mòn điện hóa cần có đủ các điều kiện: có hai điện cực khác bản chất, tiếp xúc trực tiếp hoặc gián tiếp với nhau và cùng tiếp xúc với dung dịch chất điện li.</w:t>
      </w:r>
    </w:p>
    <w:p w14:paraId="3627A95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 là hiện tượng bạc bị đen do phản ứng hóa học với O₂ và H₂S tạo Ag₂S. Đây là ăn mòn hóa học, không phải ăn mòn điện hóa.</w:t>
      </w:r>
    </w:p>
    <w:p w14:paraId="2A9848E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ác trường hợp B, C, D đều có môi trường ẩm và có thể hình thành pin điện hóa gây ăn mòn điện hóa.</w:t>
      </w:r>
    </w:p>
    <w:p w14:paraId="283C166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A.</w:t>
      </w:r>
    </w:p>
    <w:p w14:paraId="457F970B" w14:textId="556BEBA6"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5. Chọn D</w:t>
      </w:r>
    </w:p>
    <w:p w14:paraId="4AD25DF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Quan sát cấu tạo peptide X, mạch có 5 gốc amino acid, nên X không phải tetrapeptide. Vì vậy phát biểu (1) sai.</w:t>
      </w:r>
    </w:p>
    <w:p w14:paraId="036C4FF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i thủy phân hoàn toàn X, thu được 3 loại amino acid khác nhau, nên phát biểu (2) đúng.</w:t>
      </w:r>
    </w:p>
    <w:p w14:paraId="6D453C4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 có nhiều liên kết peptide, nên phản ứng với Cu(OH)₂ trong môi trường kiềm tạo dung dịch màu tím đặc trưng. Phát biểu (3) đúng.</w:t>
      </w:r>
    </w:p>
    <w:p w14:paraId="14275A4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phân tử X có nhiều nhóm -COOH tự do nên dung dịch X có tính acid, có khả năng làm quỳ tím chuyển sang màu đỏ. Phát biểu (4) đúng.</w:t>
      </w:r>
    </w:p>
    <w:p w14:paraId="44BFE70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có 3 phát biểu đúng: (2), (3), (4).</w:t>
      </w:r>
    </w:p>
    <w:p w14:paraId="57024DF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 3.</w:t>
      </w:r>
    </w:p>
    <w:p w14:paraId="6F64AA22" w14:textId="243316E6"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6. Chọn C</w:t>
      </w:r>
    </w:p>
    <w:p w14:paraId="03DFD74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iện phân dung dịch CuCl₂:</w:t>
      </w:r>
    </w:p>
    <w:p w14:paraId="3D51D10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uCl₂ → Cu + Cl₂</w:t>
      </w:r>
    </w:p>
    <w:p w14:paraId="06CCA90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Ở cathode: Cu²⁺ + 2e → Cu</w:t>
      </w:r>
      <w:r w:rsidRPr="00620D6A">
        <w:rPr>
          <w:rFonts w:ascii="Times New Roman" w:eastAsia="Times New Roman" w:hAnsi="Times New Roman" w:cs="Times New Roman"/>
          <w:sz w:val="24"/>
          <w:szCs w:val="24"/>
        </w:rPr>
        <w:br/>
        <w:t>Ở anode: 2Cl⁻ → Cl₂ + 2e</w:t>
      </w:r>
    </w:p>
    <w:p w14:paraId="747E115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ét các phương trình khác:</w:t>
      </w:r>
    </w:p>
    <w:p w14:paraId="236C2A9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A là phản ứng nhiệt nhôm.</w:t>
      </w:r>
      <w:r w:rsidRPr="00620D6A">
        <w:rPr>
          <w:rFonts w:ascii="Times New Roman" w:eastAsia="Times New Roman" w:hAnsi="Times New Roman" w:cs="Times New Roman"/>
          <w:sz w:val="24"/>
          <w:szCs w:val="24"/>
        </w:rPr>
        <w:br/>
        <w:t>B là phản ứng kim loại mạnh đẩy kim loại yếu ra khỏi muối.</w:t>
      </w:r>
      <w:r w:rsidRPr="00620D6A">
        <w:rPr>
          <w:rFonts w:ascii="Times New Roman" w:eastAsia="Times New Roman" w:hAnsi="Times New Roman" w:cs="Times New Roman"/>
          <w:sz w:val="24"/>
          <w:szCs w:val="24"/>
        </w:rPr>
        <w:br/>
        <w:t>D là điện phân nóng chảy Al₂O₃, không phải điện phân dung dịch.</w:t>
      </w:r>
    </w:p>
    <w:p w14:paraId="6163984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C. CuCl₂ → Cu + Cl₂.</w:t>
      </w:r>
    </w:p>
    <w:p w14:paraId="5921F497" w14:textId="0E7609D3"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7. Chọn D</w:t>
      </w:r>
    </w:p>
    <w:p w14:paraId="06B1358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enolphthalein chuyển sang màu hồng trong môi trường base.</w:t>
      </w:r>
    </w:p>
    <w:p w14:paraId="57601CE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ác dung dịch:</w:t>
      </w:r>
    </w:p>
    <w:p w14:paraId="1D41394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a₂CO₃: có môi trường base do CO₃²⁻ thủy phân.</w:t>
      </w:r>
      <w:r w:rsidRPr="00620D6A">
        <w:rPr>
          <w:rFonts w:ascii="Times New Roman" w:eastAsia="Times New Roman" w:hAnsi="Times New Roman" w:cs="Times New Roman"/>
          <w:sz w:val="24"/>
          <w:szCs w:val="24"/>
        </w:rPr>
        <w:br/>
        <w:t>LiOH: base mạnh.</w:t>
      </w:r>
      <w:r w:rsidRPr="00620D6A">
        <w:rPr>
          <w:rFonts w:ascii="Times New Roman" w:eastAsia="Times New Roman" w:hAnsi="Times New Roman" w:cs="Times New Roman"/>
          <w:sz w:val="24"/>
          <w:szCs w:val="24"/>
        </w:rPr>
        <w:br/>
        <w:t>CsCl: muối trung hòa, môi trường gần trung tính.</w:t>
      </w:r>
      <w:r w:rsidRPr="00620D6A">
        <w:rPr>
          <w:rFonts w:ascii="Times New Roman" w:eastAsia="Times New Roman" w:hAnsi="Times New Roman" w:cs="Times New Roman"/>
          <w:sz w:val="24"/>
          <w:szCs w:val="24"/>
        </w:rPr>
        <w:br/>
        <w:t>H₂SO₄: acid mạnh.</w:t>
      </w:r>
    </w:p>
    <w:p w14:paraId="6A3F72E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có 2 dung dịch làm phenolphthalein chuyển sang màu hồng là Na₂CO₃ và LiOH.</w:t>
      </w:r>
    </w:p>
    <w:p w14:paraId="3058C72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D. 2.</w:t>
      </w:r>
    </w:p>
    <w:p w14:paraId="2A4296BD" w14:textId="44D4BCB8"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8. Chọn C</w:t>
      </w:r>
    </w:p>
    <w:p w14:paraId="579DA5B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ấu hình electron của Cr ở trạng thái cơ bản:</w:t>
      </w:r>
    </w:p>
    <w:p w14:paraId="55EACA7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r: [Ar] 3d⁵4s¹</w:t>
      </w:r>
    </w:p>
    <w:p w14:paraId="2B65725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i tạo Cr²⁺, electron bị tách ra trước ở phân lớp 4s, sau đó đến 3d.</w:t>
      </w:r>
    </w:p>
    <w:p w14:paraId="6DE1831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r²⁺: [Ar] 3d⁴</w:t>
      </w:r>
    </w:p>
    <w:p w14:paraId="7F70299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số electron còn lại trên phân lớp d là 4.</w:t>
      </w:r>
    </w:p>
    <w:p w14:paraId="0CF8139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C. 4.</w:t>
      </w:r>
    </w:p>
    <w:p w14:paraId="59D09E52" w14:textId="74E67031"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Phần II</w:t>
      </w:r>
      <w:r w:rsidR="00620D6A" w:rsidRPr="00620D6A">
        <w:rPr>
          <w:rFonts w:ascii="Times New Roman" w:eastAsia="Times New Roman" w:hAnsi="Times New Roman" w:cs="Times New Roman"/>
          <w:b/>
          <w:bCs/>
          <w:sz w:val="24"/>
          <w:szCs w:val="24"/>
        </w:rPr>
        <w:t>.</w:t>
      </w:r>
    </w:p>
    <w:p w14:paraId="7DF368BB" w14:textId="77777777"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w:t>
      </w:r>
    </w:p>
    <w:p w14:paraId="7E05CBE2"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a) Đúng</w:t>
      </w:r>
    </w:p>
    <w:p w14:paraId="3F6BAA5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LA là polymer có chứa nhiều liên kết ester trong mạch. Liên kết ester dễ bị thủy phân hơn liên kết C-C, C-H trong PE.</w:t>
      </w:r>
    </w:p>
    <w:p w14:paraId="2072B49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E có mạch chính gần như chỉ gồm liên kết C-C rất bền, nên khó phân hủy sinh học hơn PLA.</w:t>
      </w:r>
    </w:p>
    <w:p w14:paraId="247D962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58D8CFDC" w14:textId="58DCAA49"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b) Đúng</w:t>
      </w:r>
    </w:p>
    <w:p w14:paraId="10AB0F2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Lactic acid có thể trùng ngưng trực tiếp tạo PLA, nhưng phương pháp này thường khó tạo polymer có phân tử khối rất lớn vì có nước sinh ra làm hạn chế quá trình.</w:t>
      </w:r>
    </w:p>
    <w:p w14:paraId="0D720C8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Trong công nghiệp, để tạo PLA có phân tử khối lớn, người ta thường chuyển lactic acid thành lactide, sau đó trùng hợp mở vòng lactide.</w:t>
      </w:r>
    </w:p>
    <w:p w14:paraId="1FB3DCC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66129743" w14:textId="00F70628"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 Sai</w:t>
      </w:r>
    </w:p>
    <w:p w14:paraId="7241C56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tinh bột trong 500 kg ngô là:</w:t>
      </w:r>
    </w:p>
    <w:p w14:paraId="603EAEA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00 × 80% = 400 kg</w:t>
      </w:r>
    </w:p>
    <w:p w14:paraId="5FBEF2F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ột mắt xích tinh bột C₆H₁₀O₅ có M = 162. Khi chuyển thành PLA, từ 1 mol C₆H₁₀O₅ tạo được 2 mắt xích PLA C₃H₄O₂.</w:t>
      </w:r>
    </w:p>
    <w:p w14:paraId="3B7CC83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ắt xích PLA C₃H₄O₂ có M = 72.</w:t>
      </w:r>
    </w:p>
    <w:p w14:paraId="3D1922C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từ 162 kg tinh bột tạo tối đa:</w:t>
      </w:r>
    </w:p>
    <w:p w14:paraId="0857BC0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 × 72 = 144 kg PLA</w:t>
      </w:r>
    </w:p>
    <w:p w14:paraId="28D537E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PLA thực tế với hiệu suất 60% là:</w:t>
      </w:r>
    </w:p>
    <w:p w14:paraId="16CF61B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400 × 144/162 × 60% = 213,33 kg = 213333,33 g</w:t>
      </w:r>
    </w:p>
    <w:p w14:paraId="2CE411B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ể tích nhựa của một chiếc cốc:</w:t>
      </w:r>
    </w:p>
    <w:p w14:paraId="4488F68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 = πR²h - πr²h'</w:t>
      </w:r>
    </w:p>
    <w:p w14:paraId="5566200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ới R = 3 cm, h = 10 cm, r = 2,9 cm, h' = 9,9 cm.</w:t>
      </w:r>
    </w:p>
    <w:p w14:paraId="49E6E8C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 = 3,14 × 3² × 10 - 3,14 × 2,9² × 9,9</w:t>
      </w:r>
      <w:r w:rsidRPr="00620D6A">
        <w:rPr>
          <w:rFonts w:ascii="Times New Roman" w:eastAsia="Times New Roman" w:hAnsi="Times New Roman" w:cs="Times New Roman"/>
          <w:sz w:val="24"/>
          <w:szCs w:val="24"/>
        </w:rPr>
        <w:br/>
        <w:t>V = 21,16674 cm³</w:t>
      </w:r>
    </w:p>
    <w:p w14:paraId="3A7E1F3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một chiếc cốc:</w:t>
      </w:r>
    </w:p>
    <w:p w14:paraId="138189C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 21,16674 × 1,25 = 26,458425 g</w:t>
      </w:r>
    </w:p>
    <w:p w14:paraId="6B8E911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cốc tạo được:</w:t>
      </w:r>
    </w:p>
    <w:p w14:paraId="576139B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13333,33 : 26,458425 ≈ 8063 chiếc</w:t>
      </w:r>
    </w:p>
    <w:p w14:paraId="47EFB57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ề cho 7877 chiếc, không đúng.</w:t>
      </w:r>
    </w:p>
    <w:p w14:paraId="2C1B2AA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34F73739" w14:textId="5229E3F6"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d) Sai</w:t>
      </w:r>
    </w:p>
    <w:p w14:paraId="0B0E66B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eo bảng phổ hồng ngoại:</w:t>
      </w:r>
    </w:p>
    <w:p w14:paraId="4288431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O-H alcohol: 3650–3200 cm⁻¹</w:t>
      </w:r>
      <w:r w:rsidRPr="00620D6A">
        <w:rPr>
          <w:rFonts w:ascii="Times New Roman" w:eastAsia="Times New Roman" w:hAnsi="Times New Roman" w:cs="Times New Roman"/>
          <w:sz w:val="24"/>
          <w:szCs w:val="24"/>
        </w:rPr>
        <w:br/>
        <w:t>O-H carboxylic acid: 3300–2500 cm⁻¹</w:t>
      </w:r>
      <w:r w:rsidRPr="00620D6A">
        <w:rPr>
          <w:rFonts w:ascii="Times New Roman" w:eastAsia="Times New Roman" w:hAnsi="Times New Roman" w:cs="Times New Roman"/>
          <w:sz w:val="24"/>
          <w:szCs w:val="24"/>
        </w:rPr>
        <w:br/>
        <w:t>C=O ester, carboxylic acid: 1780–1650 cm⁻¹</w:t>
      </w:r>
    </w:p>
    <w:p w14:paraId="0083A34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Peak ở 1733 cm⁻¹ nằm trong vùng đặc trưng của liên kết C=O, không phải O-H.</w:t>
      </w:r>
    </w:p>
    <w:p w14:paraId="14C1DFC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4B565C19" w14:textId="293FEF08"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2</w:t>
      </w:r>
    </w:p>
    <w:p w14:paraId="4B17F7F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in nhiên liệu hydrogen-oxygen trong môi trường kiềm có các quá trình chính:</w:t>
      </w:r>
    </w:p>
    <w:p w14:paraId="719059C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ại anode: H₂ bị oxi hóa.</w:t>
      </w:r>
      <w:r w:rsidRPr="00620D6A">
        <w:rPr>
          <w:rFonts w:ascii="Times New Roman" w:eastAsia="Times New Roman" w:hAnsi="Times New Roman" w:cs="Times New Roman"/>
          <w:sz w:val="24"/>
          <w:szCs w:val="24"/>
        </w:rPr>
        <w:br/>
        <w:t>Tại cathode: O₂ bị khử tạo OH⁻.</w:t>
      </w:r>
    </w:p>
    <w:p w14:paraId="49D11716"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a) Sai</w:t>
      </w:r>
    </w:p>
    <w:p w14:paraId="756F812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pin nhiên liệu, các điện cực xốp thường đóng vai trò dẫn điện và làm bề mặt xúc tác. Chúng không bị tiêu hao liên tục như chất phản ứng.</w:t>
      </w:r>
    </w:p>
    <w:p w14:paraId="51B9BC8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hất bị tiêu thụ là H₂ và O₂.</w:t>
      </w:r>
    </w:p>
    <w:p w14:paraId="6EBE3CD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516260D9" w14:textId="6CB1740E"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b) Đúng</w:t>
      </w:r>
    </w:p>
    <w:p w14:paraId="462A524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H₂ là 0,450 kg = 450 g.</w:t>
      </w:r>
    </w:p>
    <w:p w14:paraId="60A43C4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ol H₂:</w:t>
      </w:r>
    </w:p>
    <w:p w14:paraId="17A91D4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H₂ = 450 : 2 = 225 mol</w:t>
      </w:r>
    </w:p>
    <w:p w14:paraId="4DD4EA1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ỗi mol H₂ nhường 2 mol electron, nên số mol electron tối đa là:</w:t>
      </w:r>
    </w:p>
    <w:p w14:paraId="7C2517C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e = 225 × 2 = 450 mol</w:t>
      </w:r>
    </w:p>
    <w:p w14:paraId="360EC3B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iện lượng lí thuyết:</w:t>
      </w:r>
    </w:p>
    <w:p w14:paraId="6F778F8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q = 450 × 96500 = 43425000 C</w:t>
      </w:r>
    </w:p>
    <w:p w14:paraId="58C95F5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in hoạt động với hiệu suất 60%, nên điện lượng thực tế:</w:t>
      </w:r>
    </w:p>
    <w:p w14:paraId="405C7DC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q thực tế = 43425000 × 60% = 26055000 C</w:t>
      </w:r>
    </w:p>
    <w:p w14:paraId="375212F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ời gian hoạt động:</w:t>
      </w:r>
    </w:p>
    <w:p w14:paraId="62AE2EC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 = q/I = 26055000 : 250 = 104220 s</w:t>
      </w:r>
    </w:p>
    <w:p w14:paraId="4F453FB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ổi ra giờ:</w:t>
      </w:r>
    </w:p>
    <w:p w14:paraId="2EAB1F6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04220 : 3600 = 28,95 giờ</w:t>
      </w:r>
    </w:p>
    <w:p w14:paraId="5304B29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6552F429" w14:textId="1330D269"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 Sai</w:t>
      </w:r>
    </w:p>
    <w:p w14:paraId="3A6DB04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Tại cathode, oxygen bị khử tạo ion OH⁻ là đúng.</w:t>
      </w:r>
    </w:p>
    <w:p w14:paraId="1D11209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uy nhiên, ion OH⁻ di chuyển qua dung dịch điện li hoặc màng trao đổi ion để về anode, không di chuyển qua dây dẫn.</w:t>
      </w:r>
    </w:p>
    <w:p w14:paraId="351AFCB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ây dẫn là nơi electron chuyển động.</w:t>
      </w:r>
    </w:p>
    <w:p w14:paraId="1C5ACBF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0072FB1F" w14:textId="7643A696"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d) Đúng</w:t>
      </w:r>
    </w:p>
    <w:p w14:paraId="561888A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pin nhiên liệu kiềm, tại anode xảy ra quá trình oxi hóa H₂:</w:t>
      </w:r>
    </w:p>
    <w:p w14:paraId="063EADC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H₂ + 2OH⁻ → 2H₂O + 2e</w:t>
      </w:r>
    </w:p>
    <w:p w14:paraId="2D9DAB6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hydrogen bị oxi hóa tại anode.</w:t>
      </w:r>
    </w:p>
    <w:p w14:paraId="4A329DB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329D7CE1" w14:textId="6250A0B8"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3</w:t>
      </w:r>
    </w:p>
    <w:p w14:paraId="5ECC930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ơ đồ:</w:t>
      </w:r>
    </w:p>
    <w:p w14:paraId="6930BAA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OH₂)₆]²⁺ → [Fe(CN)₆]⁴⁻ → [Fe(CN)₆]³⁻</w:t>
      </w:r>
    </w:p>
    <w:p w14:paraId="0D76377F"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a) Đúng</w:t>
      </w:r>
    </w:p>
    <w:p w14:paraId="0B3BC2E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ả ba phức đều có 6 phối tử xung quanh nguyên tử trung tâm Fe.</w:t>
      </w:r>
    </w:p>
    <w:p w14:paraId="0EB0E18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ức có 6 phối tử thường có cấu trúc bát diện.</w:t>
      </w:r>
    </w:p>
    <w:p w14:paraId="13631A7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6BB78863" w14:textId="12D869E4"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b) Sai</w:t>
      </w:r>
    </w:p>
    <w:p w14:paraId="7AF82D0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CN)₆]⁴⁻ và [Fe(CN)₆]³⁻ có cùng phối tử CN⁻ và đều có cấu trúc bát diện, nhưng số oxi hóa của Fe khác nhau.</w:t>
      </w:r>
    </w:p>
    <w:p w14:paraId="1DE3871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Fe(CN)₆]⁴⁻:</w:t>
      </w:r>
    </w:p>
    <w:p w14:paraId="3CC1227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 + 6 × (-1) = -4</w:t>
      </w:r>
      <w:r w:rsidRPr="00620D6A">
        <w:rPr>
          <w:rFonts w:ascii="Times New Roman" w:eastAsia="Times New Roman" w:hAnsi="Times New Roman" w:cs="Times New Roman"/>
          <w:sz w:val="24"/>
          <w:szCs w:val="24"/>
        </w:rPr>
        <w:br/>
        <w:t>Fe = +2</w:t>
      </w:r>
    </w:p>
    <w:p w14:paraId="5854FFA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Fe(CN)₆]³⁻:</w:t>
      </w:r>
    </w:p>
    <w:p w14:paraId="4FE0BF9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 + 6 × (-1) = -3</w:t>
      </w:r>
      <w:r w:rsidRPr="00620D6A">
        <w:rPr>
          <w:rFonts w:ascii="Times New Roman" w:eastAsia="Times New Roman" w:hAnsi="Times New Roman" w:cs="Times New Roman"/>
          <w:sz w:val="24"/>
          <w:szCs w:val="24"/>
        </w:rPr>
        <w:br/>
        <w:t>Fe = +3</w:t>
      </w:r>
    </w:p>
    <w:p w14:paraId="7C233C2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o trạng thái oxi hóa khác nhau nên màu sắc có thể khác nhau.</w:t>
      </w:r>
    </w:p>
    <w:p w14:paraId="40328B5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50AE8FB6" w14:textId="5BFAD10B"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lastRenderedPageBreak/>
        <w:t>c) Đúng</w:t>
      </w:r>
    </w:p>
    <w:p w14:paraId="53CC111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OH₂)₆]²⁺ là phức có phối tử H₂O. Phức có phối tử nước được gọi là phức aqua.</w:t>
      </w:r>
    </w:p>
    <w:p w14:paraId="2B62586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31742D51" w14:textId="6E180AC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d) Sai</w:t>
      </w:r>
    </w:p>
    <w:p w14:paraId="50FB539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 (1):</w:t>
      </w:r>
    </w:p>
    <w:p w14:paraId="54C1C50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OH₂)₆]²⁺ → [Fe(CN)₆]⁴⁻</w:t>
      </w:r>
    </w:p>
    <w:p w14:paraId="28B0983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oxi hóa của Fe vẫn là +2. Đây chủ yếu là phản ứng thay thế phối tử, không phải phản ứng oxi hóa - khử.</w:t>
      </w:r>
    </w:p>
    <w:p w14:paraId="19CBC3A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 (2):</w:t>
      </w:r>
    </w:p>
    <w:p w14:paraId="391CCEE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CN)₆]⁴⁻ → [Fe(CN)₆]³⁻</w:t>
      </w:r>
    </w:p>
    <w:p w14:paraId="213B595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 chuyển từ +2 lên +3, nên đây là phản ứng oxi hóa - khử.</w:t>
      </w:r>
    </w:p>
    <w:p w14:paraId="7CDEAF5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ì chỉ phản ứng (2) là oxi hóa - khử, còn phản ứng (1) không phải, nên phát biểu “cả hai đều là phản ứng oxi hóa - khử” là sai.</w:t>
      </w:r>
    </w:p>
    <w:p w14:paraId="72BFAA9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751312C3" w14:textId="76E60E4D"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4</w:t>
      </w:r>
    </w:p>
    <w:p w14:paraId="77C3B48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 tổng quát:</w:t>
      </w:r>
    </w:p>
    <w:p w14:paraId="29F0A7D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RCOO)₃C₃H₅ + 3CH₃OH → 3RCOOCH₃ + C₃H₅(OH)₃</w:t>
      </w:r>
    </w:p>
    <w:p w14:paraId="106370AC"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a) Sai</w:t>
      </w:r>
    </w:p>
    <w:p w14:paraId="51E6253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chất béo trong 500 kg dầu ăn đã qua sử dụng là:</w:t>
      </w:r>
    </w:p>
    <w:p w14:paraId="052F7C3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00 × 86% = 430 kg</w:t>
      </w:r>
    </w:p>
    <w:p w14:paraId="09BC0DE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ân tử khối trung bình của chất béo là 860.</w:t>
      </w:r>
    </w:p>
    <w:p w14:paraId="0E6E80A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eo bảo toàn khối lượng trong phản ứng:</w:t>
      </w:r>
    </w:p>
    <w:p w14:paraId="40498A4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 mol chất béo + 3 mol CH₃OH → 3 mol biodiesel + 1 mol glycerol</w:t>
      </w:r>
    </w:p>
    <w:p w14:paraId="604AFEA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chất béo = 860</w:t>
      </w:r>
      <w:r w:rsidRPr="00620D6A">
        <w:rPr>
          <w:rFonts w:ascii="Times New Roman" w:eastAsia="Times New Roman" w:hAnsi="Times New Roman" w:cs="Times New Roman"/>
          <w:sz w:val="24"/>
          <w:szCs w:val="24"/>
        </w:rPr>
        <w:br/>
        <w:t>M của 3CH₃OH = 3 × 32 = 96</w:t>
      </w:r>
      <w:r w:rsidRPr="00620D6A">
        <w:rPr>
          <w:rFonts w:ascii="Times New Roman" w:eastAsia="Times New Roman" w:hAnsi="Times New Roman" w:cs="Times New Roman"/>
          <w:sz w:val="24"/>
          <w:szCs w:val="24"/>
        </w:rPr>
        <w:br/>
        <w:t>M glycerol = 92</w:t>
      </w:r>
    </w:p>
    <w:p w14:paraId="3817B78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khối lượng biodiesel tạo ra từ 1 mol chất béo là:</w:t>
      </w:r>
    </w:p>
    <w:p w14:paraId="00E8FA6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860 + 96 - 92 = 864 g</w:t>
      </w:r>
    </w:p>
    <w:p w14:paraId="04DC2AE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biodiesel lí thuyết:</w:t>
      </w:r>
    </w:p>
    <w:p w14:paraId="0D658FD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430 × 864/860 = 432 kg</w:t>
      </w:r>
    </w:p>
    <w:p w14:paraId="0C4C26D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hưng hiệu suất chuyển hóa chỉ đạt 90%, nên khối lượng thực tế là:</w:t>
      </w:r>
    </w:p>
    <w:p w14:paraId="607B111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432 × 90% = 388,8 kg</w:t>
      </w:r>
    </w:p>
    <w:p w14:paraId="6C4B0BC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ông phải 432 kg.</w:t>
      </w:r>
    </w:p>
    <w:p w14:paraId="2A5EC7D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5213A7D4" w14:textId="3E003E32"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b) Đúng</w:t>
      </w:r>
    </w:p>
    <w:p w14:paraId="571A600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iodiesel và glycerol là hai chất lỏng không đồng nhất, sau phản ứng thường tách thành hai lớp.</w:t>
      </w:r>
    </w:p>
    <w:p w14:paraId="29E301F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riêng:</w:t>
      </w:r>
    </w:p>
    <w:p w14:paraId="04CEA87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iodiesel: d = 0,88 g/mL</w:t>
      </w:r>
      <w:r w:rsidRPr="00620D6A">
        <w:rPr>
          <w:rFonts w:ascii="Times New Roman" w:eastAsia="Times New Roman" w:hAnsi="Times New Roman" w:cs="Times New Roman"/>
          <w:sz w:val="24"/>
          <w:szCs w:val="24"/>
        </w:rPr>
        <w:br/>
        <w:t>Glycerol: d = 1,26 g/mL</w:t>
      </w:r>
    </w:p>
    <w:p w14:paraId="072180E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iodiesel có khối lượng riêng nhỏ hơn glycerol nên nổi lên trên.</w:t>
      </w:r>
    </w:p>
    <w:p w14:paraId="4A8C290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3C2B5C5A" w14:textId="1124C452"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 Đúng</w:t>
      </w:r>
    </w:p>
    <w:p w14:paraId="6682C29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ận dụng dầu ăn đã qua sử dụng để sản xuất biodiesel giúp giảm lượng dầu thải ra môi trường, đồng thời tạo nhiên liệu có ích.</w:t>
      </w:r>
    </w:p>
    <w:p w14:paraId="11C0EF4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Đúng.</w:t>
      </w:r>
    </w:p>
    <w:p w14:paraId="44ED607B" w14:textId="7E0E9D99"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d) Sai</w:t>
      </w:r>
    </w:p>
    <w:p w14:paraId="619B16E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Biodiesel là ester của acid béo nên thành phần nguyên tố chính gồm C, H, O.</w:t>
      </w:r>
    </w:p>
    <w:p w14:paraId="15CAECB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ầu diesel truyền thống chủ yếu là hỗn hợp hydrocarbon, thành phần chính gồm C và H.</w:t>
      </w:r>
    </w:p>
    <w:p w14:paraId="24E917C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ì vậy biodiesel không có thành phần nguyên tố giống dầu diesel truyền thống.</w:t>
      </w:r>
    </w:p>
    <w:p w14:paraId="1D42169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Kết luận: Sai.</w:t>
      </w:r>
    </w:p>
    <w:p w14:paraId="6A76DDE8" w14:textId="71E000EC"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Phần III</w:t>
      </w:r>
      <w:r w:rsidR="00620D6A" w:rsidRPr="00620D6A">
        <w:rPr>
          <w:rFonts w:ascii="Times New Roman" w:eastAsia="Times New Roman" w:hAnsi="Times New Roman" w:cs="Times New Roman"/>
          <w:b/>
          <w:bCs/>
          <w:sz w:val="24"/>
          <w:szCs w:val="24"/>
        </w:rPr>
        <w:t>.</w:t>
      </w:r>
    </w:p>
    <w:p w14:paraId="21CC177B" w14:textId="31A8DBB3"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1</w:t>
      </w:r>
    </w:p>
    <w:p w14:paraId="2DAD8DB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ác arene có công thức phân tử C₈H₁₀ gồm:</w:t>
      </w:r>
    </w:p>
    <w:p w14:paraId="7622A2FB" w14:textId="77777777" w:rsidR="009A4D08" w:rsidRPr="00620D6A" w:rsidRDefault="009A4D08" w:rsidP="009A4D08">
      <w:pPr>
        <w:numPr>
          <w:ilvl w:val="0"/>
          <w:numId w:val="49"/>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Ethylbenzene: C₆H₅CH₂CH₃. </w:t>
      </w:r>
    </w:p>
    <w:p w14:paraId="29D380E7" w14:textId="77777777" w:rsidR="009A4D08" w:rsidRPr="00620D6A" w:rsidRDefault="009A4D08" w:rsidP="009A4D08">
      <w:pPr>
        <w:numPr>
          <w:ilvl w:val="0"/>
          <w:numId w:val="49"/>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o-xylene: 1,2-dimethylbenzene. </w:t>
      </w:r>
    </w:p>
    <w:p w14:paraId="3204F25D" w14:textId="77777777" w:rsidR="009A4D08" w:rsidRPr="00620D6A" w:rsidRDefault="009A4D08" w:rsidP="009A4D08">
      <w:pPr>
        <w:numPr>
          <w:ilvl w:val="0"/>
          <w:numId w:val="49"/>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m-xylene: 1,3-dimethylbenzene. </w:t>
      </w:r>
    </w:p>
    <w:p w14:paraId="02D2A877" w14:textId="77777777" w:rsidR="009A4D08" w:rsidRPr="00620D6A" w:rsidRDefault="009A4D08" w:rsidP="009A4D08">
      <w:pPr>
        <w:numPr>
          <w:ilvl w:val="0"/>
          <w:numId w:val="49"/>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p-xylene: 1,4-dimethylbenzene. </w:t>
      </w:r>
    </w:p>
    <w:p w14:paraId="6695861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Vậy có </w:t>
      </w:r>
      <w:r w:rsidRPr="00620D6A">
        <w:rPr>
          <w:rFonts w:ascii="Times New Roman" w:eastAsia="Times New Roman" w:hAnsi="Times New Roman" w:cs="Times New Roman"/>
          <w:b/>
          <w:bCs/>
          <w:sz w:val="24"/>
          <w:szCs w:val="24"/>
        </w:rPr>
        <w:t>4</w:t>
      </w:r>
      <w:r w:rsidRPr="00620D6A">
        <w:rPr>
          <w:rFonts w:ascii="Times New Roman" w:eastAsia="Times New Roman" w:hAnsi="Times New Roman" w:cs="Times New Roman"/>
          <w:sz w:val="24"/>
          <w:szCs w:val="24"/>
        </w:rPr>
        <w:t xml:space="preserve"> đồng phân arene.</w:t>
      </w:r>
    </w:p>
    <w:p w14:paraId="4440D71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lastRenderedPageBreak/>
        <w:t>Đáp án: 4.</w:t>
      </w:r>
    </w:p>
    <w:p w14:paraId="207372A4" w14:textId="67E12B23"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2</w:t>
      </w:r>
    </w:p>
    <w:p w14:paraId="0801CB8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itric acid có công thức C₆H₈O₇, phân tử khối:</w:t>
      </w:r>
    </w:p>
    <w:p w14:paraId="47E8EA1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 6 × 12 + 8 × 1 + 7 × 16 = 192 g/mol.</w:t>
      </w:r>
    </w:p>
    <w:p w14:paraId="4D69EA4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itric acid có 3 nhóm -COOH nên phản ứng với NaOH theo tỉ lệ:</w:t>
      </w:r>
    </w:p>
    <w:p w14:paraId="734D387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 mol citric acid : 3 mol NaOH.</w:t>
      </w:r>
    </w:p>
    <w:p w14:paraId="747B766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ể tích NaOH trung bình:</w:t>
      </w:r>
    </w:p>
    <w:p w14:paraId="3F7968F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tb = (18,24 + 18,25 + 18,23)/3 = 18,24 mL = 0,01824 L.</w:t>
      </w:r>
    </w:p>
    <w:p w14:paraId="2FBBA93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ol NaOH dùng cho 20,0 mL dung dịch F:</w:t>
      </w:r>
    </w:p>
    <w:p w14:paraId="4D57574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NaOH = 0,15 × 0,01824 = 0,002736 mol.</w:t>
      </w:r>
    </w:p>
    <w:p w14:paraId="2ABC36C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ol citric acid trong 20,0 mL dung dịch F:</w:t>
      </w:r>
    </w:p>
    <w:p w14:paraId="118D5C8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acid = 0,002736 : 3 = 0,000912 mol.</w:t>
      </w:r>
    </w:p>
    <w:p w14:paraId="7723C61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250,0 mL dung dịch F có:</w:t>
      </w:r>
    </w:p>
    <w:p w14:paraId="3274384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acid = 0,000912 × 250/20 = 0,0114 mol.</w:t>
      </w:r>
    </w:p>
    <w:p w14:paraId="2F9FCB7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Lượng acid này chính là lượng citric acid có trong 40,0 mL dung dịch E.</w:t>
      </w:r>
    </w:p>
    <w:p w14:paraId="204C8B1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citric acid:</w:t>
      </w:r>
    </w:p>
    <w:p w14:paraId="3381A1F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 0,0114 × 192 = 2,1888 g.</w:t>
      </w:r>
    </w:p>
    <w:p w14:paraId="0F2E5C3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40,0 mL dung dịch E:</w:t>
      </w:r>
    </w:p>
    <w:p w14:paraId="00937BC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dd = 40,0 × 1,05 = 42,0 g.</w:t>
      </w:r>
    </w:p>
    <w:p w14:paraId="350028B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ồng độ phần trăm:</w:t>
      </w:r>
    </w:p>
    <w:p w14:paraId="6226700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a% = 2,1888/42,0 × 100% = 5,2114% ≈ 5,21%.</w:t>
      </w:r>
    </w:p>
    <w:p w14:paraId="46E6A55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5,21%.</w:t>
      </w:r>
    </w:p>
    <w:p w14:paraId="61EA428D" w14:textId="0688BDD1"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3</w:t>
      </w:r>
    </w:p>
    <w:p w14:paraId="7308095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ương trình luyện gang cần cân bằng là:</w:t>
      </w:r>
    </w:p>
    <w:p w14:paraId="165C357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₂O₃ + 3CO → 2Fe + 3CO₂.</w:t>
      </w:r>
    </w:p>
    <w:p w14:paraId="6A7ADEE1"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phát biểu (1)</w:t>
      </w:r>
    </w:p>
    <w:p w14:paraId="06C54BB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Fe trong Fe₂O₃ có số oxi hóa +3, sau phản ứng tạo Fe có số oxi hóa 0, nên Fe³⁺ bị khử.</w:t>
      </w:r>
    </w:p>
    <w:p w14:paraId="59F737A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 trong CO có số oxi hóa +2, trong CO₂ có số oxi hóa +4, nên CO bị oxi hóa.</w:t>
      </w:r>
    </w:p>
    <w:p w14:paraId="7C1EB8A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phản ứng là phản ứng oxi hóa - khử, CO là chất bị oxi hóa.</w:t>
      </w:r>
    </w:p>
    <w:p w14:paraId="524679F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Phát biểu (1) </w:t>
      </w:r>
      <w:r w:rsidRPr="00620D6A">
        <w:rPr>
          <w:rFonts w:ascii="Times New Roman" w:eastAsia="Times New Roman" w:hAnsi="Times New Roman" w:cs="Times New Roman"/>
          <w:b/>
          <w:bCs/>
          <w:sz w:val="24"/>
          <w:szCs w:val="24"/>
        </w:rPr>
        <w:t>đúng</w:t>
      </w:r>
      <w:r w:rsidRPr="00620D6A">
        <w:rPr>
          <w:rFonts w:ascii="Times New Roman" w:eastAsia="Times New Roman" w:hAnsi="Times New Roman" w:cs="Times New Roman"/>
          <w:sz w:val="24"/>
          <w:szCs w:val="24"/>
        </w:rPr>
        <w:t>.</w:t>
      </w:r>
    </w:p>
    <w:p w14:paraId="64D046B9" w14:textId="1961A6BE"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phát biểu (2), (3)</w:t>
      </w:r>
    </w:p>
    <w:p w14:paraId="2536092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ính biến thiên enthalpy chuẩn:</w:t>
      </w:r>
    </w:p>
    <w:p w14:paraId="25096D1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ΔrH° = [3ΔfH°(CO₂) + 2ΔfH°(Fe)] - [ΔfH°(Fe₂O₃) + 3ΔfH°(CO)]</w:t>
      </w:r>
    </w:p>
    <w:p w14:paraId="75A9E77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ì ΔfH°(Fe) = 0 nên:</w:t>
      </w:r>
    </w:p>
    <w:p w14:paraId="122276B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ΔrH° = [3 × (-393,5)] - [(-824,4) + 3 × (-110,5)]</w:t>
      </w:r>
    </w:p>
    <w:p w14:paraId="4F31D95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ΔrH° = -1180,5 - (-1155,9) = -24,6 kJ.</w:t>
      </w:r>
    </w:p>
    <w:p w14:paraId="466BF70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ản ứng tỏa nhiệt, không phải thu nhiệt.</w:t>
      </w:r>
    </w:p>
    <w:p w14:paraId="36EFF31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Vậy phát biểu (2) </w:t>
      </w:r>
      <w:r w:rsidRPr="00620D6A">
        <w:rPr>
          <w:rFonts w:ascii="Times New Roman" w:eastAsia="Times New Roman" w:hAnsi="Times New Roman" w:cs="Times New Roman"/>
          <w:b/>
          <w:bCs/>
          <w:sz w:val="24"/>
          <w:szCs w:val="24"/>
        </w:rPr>
        <w:t>sai</w:t>
      </w:r>
      <w:r w:rsidRPr="00620D6A">
        <w:rPr>
          <w:rFonts w:ascii="Times New Roman" w:eastAsia="Times New Roman" w:hAnsi="Times New Roman" w:cs="Times New Roman"/>
          <w:sz w:val="24"/>
          <w:szCs w:val="24"/>
        </w:rPr>
        <w:t>.</w:t>
      </w:r>
    </w:p>
    <w:p w14:paraId="592E562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Phát biểu (3) ghi ΔrH° = 541,4 kJ là </w:t>
      </w:r>
      <w:r w:rsidRPr="00620D6A">
        <w:rPr>
          <w:rFonts w:ascii="Times New Roman" w:eastAsia="Times New Roman" w:hAnsi="Times New Roman" w:cs="Times New Roman"/>
          <w:b/>
          <w:bCs/>
          <w:sz w:val="24"/>
          <w:szCs w:val="24"/>
        </w:rPr>
        <w:t>sai</w:t>
      </w:r>
      <w:r w:rsidRPr="00620D6A">
        <w:rPr>
          <w:rFonts w:ascii="Times New Roman" w:eastAsia="Times New Roman" w:hAnsi="Times New Roman" w:cs="Times New Roman"/>
          <w:sz w:val="24"/>
          <w:szCs w:val="24"/>
        </w:rPr>
        <w:t>.</w:t>
      </w:r>
    </w:p>
    <w:p w14:paraId="0B5A3AE2" w14:textId="74C23313"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phát biểu (4)</w:t>
      </w:r>
    </w:p>
    <w:p w14:paraId="1F91A99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eo phương trình:</w:t>
      </w:r>
    </w:p>
    <w:p w14:paraId="32232C1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₂O₃ + 3CO → 2Fe + 3CO₂.</w:t>
      </w:r>
    </w:p>
    <w:p w14:paraId="0A5F575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 mol Fe₂O₃ cần 3 mol CO.</w:t>
      </w:r>
    </w:p>
    <w:p w14:paraId="06A61DB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ho 1 mol Fe₂O₃ và 1 mol CO thì CO là chất giới hạn.</w:t>
      </w:r>
    </w:p>
    <w:p w14:paraId="2DCEB40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ới 3 mol CO phản ứng, nhiệt tỏa ra là 24,6 kJ.</w:t>
      </w:r>
      <w:r w:rsidRPr="00620D6A">
        <w:rPr>
          <w:rFonts w:ascii="Times New Roman" w:eastAsia="Times New Roman" w:hAnsi="Times New Roman" w:cs="Times New Roman"/>
          <w:sz w:val="24"/>
          <w:szCs w:val="24"/>
        </w:rPr>
        <w:br/>
        <w:t>Với 1 mol CO phản ứng, nhiệt tỏa ra là:</w:t>
      </w:r>
    </w:p>
    <w:p w14:paraId="6DDDFD8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4,6 : 3 = 8,20 kJ.</w:t>
      </w:r>
    </w:p>
    <w:p w14:paraId="78544E0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Đề ghi 8,27 kJ, nên nếu dùng đúng số liệu in trên đề thì phát biểu (4) </w:t>
      </w:r>
      <w:r w:rsidRPr="00620D6A">
        <w:rPr>
          <w:rFonts w:ascii="Times New Roman" w:eastAsia="Times New Roman" w:hAnsi="Times New Roman" w:cs="Times New Roman"/>
          <w:b/>
          <w:bCs/>
          <w:sz w:val="24"/>
          <w:szCs w:val="24"/>
        </w:rPr>
        <w:t>sai</w:t>
      </w:r>
      <w:r w:rsidRPr="00620D6A">
        <w:rPr>
          <w:rFonts w:ascii="Times New Roman" w:eastAsia="Times New Roman" w:hAnsi="Times New Roman" w:cs="Times New Roman"/>
          <w:sz w:val="24"/>
          <w:szCs w:val="24"/>
        </w:rPr>
        <w:t>.</w:t>
      </w:r>
    </w:p>
    <w:p w14:paraId="55434E7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Vậy các phát biểu sai là </w:t>
      </w:r>
      <w:r w:rsidRPr="00620D6A">
        <w:rPr>
          <w:rFonts w:ascii="Times New Roman" w:eastAsia="Times New Roman" w:hAnsi="Times New Roman" w:cs="Times New Roman"/>
          <w:b/>
          <w:bCs/>
          <w:sz w:val="24"/>
          <w:szCs w:val="24"/>
        </w:rPr>
        <w:t>2, 3, 4</w:t>
      </w:r>
      <w:r w:rsidRPr="00620D6A">
        <w:rPr>
          <w:rFonts w:ascii="Times New Roman" w:eastAsia="Times New Roman" w:hAnsi="Times New Roman" w:cs="Times New Roman"/>
          <w:sz w:val="24"/>
          <w:szCs w:val="24"/>
        </w:rPr>
        <w:t>.</w:t>
      </w:r>
    </w:p>
    <w:p w14:paraId="08C7AD5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234.</w:t>
      </w:r>
    </w:p>
    <w:p w14:paraId="2B236920" w14:textId="61AB6ED4"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4</w:t>
      </w:r>
    </w:p>
    <w:p w14:paraId="0884C4B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ác chất: glycerol, dung dịch sodium chloride, ethanol, ethanal, albumin, methylamine.</w:t>
      </w:r>
    </w:p>
    <w:p w14:paraId="687AB2D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ét từng chất:</w:t>
      </w:r>
    </w:p>
    <w:p w14:paraId="462C85BA" w14:textId="77777777" w:rsidR="009A4D08" w:rsidRPr="00620D6A" w:rsidRDefault="009A4D08" w:rsidP="009A4D08">
      <w:pPr>
        <w:numPr>
          <w:ilvl w:val="0"/>
          <w:numId w:val="50"/>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lastRenderedPageBreak/>
        <w:t>Glycerol</w:t>
      </w:r>
      <w:r w:rsidRPr="00620D6A">
        <w:rPr>
          <w:rFonts w:ascii="Times New Roman" w:eastAsia="Times New Roman" w:hAnsi="Times New Roman" w:cs="Times New Roman"/>
          <w:sz w:val="24"/>
          <w:szCs w:val="24"/>
        </w:rPr>
        <w:t xml:space="preserve">: có nhiều nhóm -OH kề nhau, hòa tan Cu(OH)₂ tạo dung dịch xanh lam → có phản ứng. </w:t>
      </w:r>
    </w:p>
    <w:p w14:paraId="35130850" w14:textId="77777777" w:rsidR="009A4D08" w:rsidRPr="00620D6A" w:rsidRDefault="009A4D08" w:rsidP="009A4D08">
      <w:pPr>
        <w:numPr>
          <w:ilvl w:val="0"/>
          <w:numId w:val="50"/>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Dung dịch sodium chloride</w:t>
      </w:r>
      <w:r w:rsidRPr="00620D6A">
        <w:rPr>
          <w:rFonts w:ascii="Times New Roman" w:eastAsia="Times New Roman" w:hAnsi="Times New Roman" w:cs="Times New Roman"/>
          <w:sz w:val="24"/>
          <w:szCs w:val="24"/>
        </w:rPr>
        <w:t xml:space="preserve">: không phản ứng với Cu(OH)₂ trong điều kiện này. </w:t>
      </w:r>
    </w:p>
    <w:p w14:paraId="3632B370" w14:textId="77777777" w:rsidR="009A4D08" w:rsidRPr="00620D6A" w:rsidRDefault="009A4D08" w:rsidP="009A4D08">
      <w:pPr>
        <w:numPr>
          <w:ilvl w:val="0"/>
          <w:numId w:val="50"/>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Ethanol</w:t>
      </w:r>
      <w:r w:rsidRPr="00620D6A">
        <w:rPr>
          <w:rFonts w:ascii="Times New Roman" w:eastAsia="Times New Roman" w:hAnsi="Times New Roman" w:cs="Times New Roman"/>
          <w:sz w:val="24"/>
          <w:szCs w:val="24"/>
        </w:rPr>
        <w:t xml:space="preserve">: ancol đơn chức, không phản ứng đặc trưng với Cu(OH)₂. </w:t>
      </w:r>
    </w:p>
    <w:p w14:paraId="521AA960" w14:textId="77777777" w:rsidR="009A4D08" w:rsidRPr="00620D6A" w:rsidRDefault="009A4D08" w:rsidP="009A4D08">
      <w:pPr>
        <w:numPr>
          <w:ilvl w:val="0"/>
          <w:numId w:val="50"/>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Ethanal</w:t>
      </w:r>
      <w:r w:rsidRPr="00620D6A">
        <w:rPr>
          <w:rFonts w:ascii="Times New Roman" w:eastAsia="Times New Roman" w:hAnsi="Times New Roman" w:cs="Times New Roman"/>
          <w:sz w:val="24"/>
          <w:szCs w:val="24"/>
        </w:rPr>
        <w:t xml:space="preserve">: aldehyde, khi đun nóng trong môi trường kiềm khử Cu(OH)₂ tạo Cu₂O đỏ gạch → có phản ứng. </w:t>
      </w:r>
    </w:p>
    <w:p w14:paraId="63E0B1F9" w14:textId="77777777" w:rsidR="009A4D08" w:rsidRPr="00620D6A" w:rsidRDefault="009A4D08" w:rsidP="009A4D08">
      <w:pPr>
        <w:numPr>
          <w:ilvl w:val="0"/>
          <w:numId w:val="50"/>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Albumin</w:t>
      </w:r>
      <w:r w:rsidRPr="00620D6A">
        <w:rPr>
          <w:rFonts w:ascii="Times New Roman" w:eastAsia="Times New Roman" w:hAnsi="Times New Roman" w:cs="Times New Roman"/>
          <w:sz w:val="24"/>
          <w:szCs w:val="24"/>
        </w:rPr>
        <w:t xml:space="preserve">: protein, có phản ứng màu biure với Cu(OH)₂ trong môi trường kiềm → có phản ứng. </w:t>
      </w:r>
    </w:p>
    <w:p w14:paraId="3E187F17" w14:textId="77777777" w:rsidR="009A4D08" w:rsidRPr="00620D6A" w:rsidRDefault="009A4D08" w:rsidP="009A4D08">
      <w:pPr>
        <w:numPr>
          <w:ilvl w:val="0"/>
          <w:numId w:val="50"/>
        </w:num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Methylamine</w:t>
      </w:r>
      <w:r w:rsidRPr="00620D6A">
        <w:rPr>
          <w:rFonts w:ascii="Times New Roman" w:eastAsia="Times New Roman" w:hAnsi="Times New Roman" w:cs="Times New Roman"/>
          <w:sz w:val="24"/>
          <w:szCs w:val="24"/>
        </w:rPr>
        <w:t xml:space="preserve">: có cặp electron tự do trên N, có khả năng tạo phức với Cu²⁺/Cu(OH)₂ → có phản ứng. </w:t>
      </w:r>
    </w:p>
    <w:p w14:paraId="4CD062D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có 4 chất: glycerol, ethanal, albumin, methylamine.</w:t>
      </w:r>
    </w:p>
    <w:p w14:paraId="45C45E1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4.</w:t>
      </w:r>
    </w:p>
    <w:p w14:paraId="0B24C620" w14:textId="6F525CF0"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5</w:t>
      </w:r>
    </w:p>
    <w:p w14:paraId="1CD164A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là kim loại chuyển tiếp dãy thứ nhất. Nguyên tử M ở trạng thái cơ bản có 4 electron độc thân.</w:t>
      </w:r>
    </w:p>
    <w:p w14:paraId="280E7EB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im loại phù hợp là Fe.</w:t>
      </w:r>
    </w:p>
    <w:p w14:paraId="4F20AAA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ấu hình electron của Fe:</w:t>
      </w:r>
    </w:p>
    <w:p w14:paraId="333F463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 [Ar]3d⁶4s².</w:t>
      </w:r>
    </w:p>
    <w:p w14:paraId="1D74C63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ân lớp 3d⁶ có 4 electron độc thân.</w:t>
      </w:r>
    </w:p>
    <w:p w14:paraId="207C0C2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M là Fe.</w:t>
      </w:r>
    </w:p>
    <w:p w14:paraId="6CDDD23A" w14:textId="1959AE2F"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nhận định a)</w:t>
      </w:r>
    </w:p>
    <w:p w14:paraId="14D6E2A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ó thể dùng dung dịch FeCl₃ để hòa tan Fe trong hỗn hợp Fe và Ag:</w:t>
      </w:r>
    </w:p>
    <w:p w14:paraId="12C0C8C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 + 2FeCl₃ → 3FeCl₂.</w:t>
      </w:r>
    </w:p>
    <w:p w14:paraId="08E42E8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eo phạm vi kiến thức phổ thông, Ag không bị hòa tan bởi FeCl₃, nên có thể tách Ag ra khỏi hỗn hợp.</w:t>
      </w:r>
    </w:p>
    <w:p w14:paraId="418AF42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Nhận định a) </w:t>
      </w:r>
      <w:r w:rsidRPr="00620D6A">
        <w:rPr>
          <w:rFonts w:ascii="Times New Roman" w:eastAsia="Times New Roman" w:hAnsi="Times New Roman" w:cs="Times New Roman"/>
          <w:b/>
          <w:bCs/>
          <w:sz w:val="24"/>
          <w:szCs w:val="24"/>
        </w:rPr>
        <w:t>đúng</w:t>
      </w:r>
      <w:r w:rsidRPr="00620D6A">
        <w:rPr>
          <w:rFonts w:ascii="Times New Roman" w:eastAsia="Times New Roman" w:hAnsi="Times New Roman" w:cs="Times New Roman"/>
          <w:sz w:val="24"/>
          <w:szCs w:val="24"/>
        </w:rPr>
        <w:t>.</w:t>
      </w:r>
    </w:p>
    <w:p w14:paraId="1A53AF55" w14:textId="51EB0E28"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nhận định b)</w:t>
      </w:r>
    </w:p>
    <w:p w14:paraId="177A051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ung dịch muối Fe³⁺ bị thủy phân tạo môi trường acid.</w:t>
      </w:r>
    </w:p>
    <w:p w14:paraId="3F21A8C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i thêm Na₂CO₃ vào dung dịch muối Fe³⁺, xảy ra quá trình tạo Fe(OH)₃ màu nâu đỏ và khí CO₂ thoát ra.</w:t>
      </w:r>
    </w:p>
    <w:p w14:paraId="0953E1D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ó thể biểu diễn tổng quát:</w:t>
      </w:r>
    </w:p>
    <w:p w14:paraId="720A990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2Fe³⁺ + 3CO₃²⁻ + 3H₂O → 2Fe(OH)₃↓ + 3CO₂↑.</w:t>
      </w:r>
    </w:p>
    <w:p w14:paraId="3CF4B20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Nhận định b) </w:t>
      </w:r>
      <w:r w:rsidRPr="00620D6A">
        <w:rPr>
          <w:rFonts w:ascii="Times New Roman" w:eastAsia="Times New Roman" w:hAnsi="Times New Roman" w:cs="Times New Roman"/>
          <w:b/>
          <w:bCs/>
          <w:sz w:val="24"/>
          <w:szCs w:val="24"/>
        </w:rPr>
        <w:t>đúng</w:t>
      </w:r>
      <w:r w:rsidRPr="00620D6A">
        <w:rPr>
          <w:rFonts w:ascii="Times New Roman" w:eastAsia="Times New Roman" w:hAnsi="Times New Roman" w:cs="Times New Roman"/>
          <w:sz w:val="24"/>
          <w:szCs w:val="24"/>
        </w:rPr>
        <w:t>.</w:t>
      </w:r>
    </w:p>
    <w:p w14:paraId="6AA14F6D" w14:textId="0AC4DA3B"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nhận định c)</w:t>
      </w:r>
    </w:p>
    <w:p w14:paraId="4970E5E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rong mạ điện, vật cần mạ là cathode. Tại cathode xảy ra quá trình khử:</w:t>
      </w:r>
    </w:p>
    <w:p w14:paraId="0B2FEE6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Zn²⁺ + 2e → Zn.</w:t>
      </w:r>
    </w:p>
    <w:p w14:paraId="48DA0DC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ề nói “oxi hóa các ion Zn²⁺” là sai. Ion Zn²⁺ phải bị khử mới tạo thành Zn kim loại bám trên vật cần mạ.</w:t>
      </w:r>
    </w:p>
    <w:p w14:paraId="6A69EAA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Nhận định c) </w:t>
      </w:r>
      <w:r w:rsidRPr="00620D6A">
        <w:rPr>
          <w:rFonts w:ascii="Times New Roman" w:eastAsia="Times New Roman" w:hAnsi="Times New Roman" w:cs="Times New Roman"/>
          <w:b/>
          <w:bCs/>
          <w:sz w:val="24"/>
          <w:szCs w:val="24"/>
        </w:rPr>
        <w:t>sai</w:t>
      </w:r>
      <w:r w:rsidRPr="00620D6A">
        <w:rPr>
          <w:rFonts w:ascii="Times New Roman" w:eastAsia="Times New Roman" w:hAnsi="Times New Roman" w:cs="Times New Roman"/>
          <w:sz w:val="24"/>
          <w:szCs w:val="24"/>
        </w:rPr>
        <w:t>.</w:t>
      </w:r>
    </w:p>
    <w:p w14:paraId="1BA7DC77" w14:textId="125F3B12"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Xét nhận định d)</w:t>
      </w:r>
    </w:p>
    <w:p w14:paraId="11C18C2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ới FeCl₂:</w:t>
      </w:r>
    </w:p>
    <w:p w14:paraId="492ACCF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FeCl₂ = 56 + 2 × 35,5 = 127 g/mol.</w:t>
      </w:r>
      <w:r w:rsidRPr="00620D6A">
        <w:rPr>
          <w:rFonts w:ascii="Times New Roman" w:eastAsia="Times New Roman" w:hAnsi="Times New Roman" w:cs="Times New Roman"/>
          <w:sz w:val="24"/>
          <w:szCs w:val="24"/>
        </w:rPr>
        <w:br/>
        <w:t>MFeCl₂.4H₂O = 127 + 4 × 18 = 199 g/mol.</w:t>
      </w:r>
    </w:p>
    <w:p w14:paraId="0A0547C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Dung dịch FeCl₂ bão hòa ở 90°C có độ tan 100, nghĩa là:</w:t>
      </w:r>
    </w:p>
    <w:p w14:paraId="079EFA9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00 g nước hòa tan 100 g FeCl₂.</w:t>
      </w:r>
    </w:p>
    <w:p w14:paraId="7900BBF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trong 102,7648 g dung dịch bão hòa ở 90°C có:</w:t>
      </w:r>
    </w:p>
    <w:p w14:paraId="2C37BA4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FeCl₂ = 51,3824 g,</w:t>
      </w:r>
      <w:r w:rsidRPr="00620D6A">
        <w:rPr>
          <w:rFonts w:ascii="Times New Roman" w:eastAsia="Times New Roman" w:hAnsi="Times New Roman" w:cs="Times New Roman"/>
          <w:sz w:val="24"/>
          <w:szCs w:val="24"/>
        </w:rPr>
        <w:br/>
        <w:t>mH₂O = 51,3824 g.</w:t>
      </w:r>
    </w:p>
    <w:p w14:paraId="70F26E5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Gọi x mol FeCl₂.4H₂O kết tinh khi làm lạnh.</w:t>
      </w:r>
    </w:p>
    <w:p w14:paraId="1F7FE80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FeCl₂ còn lại trong dung dịch X:</w:t>
      </w:r>
    </w:p>
    <w:p w14:paraId="08F6430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1,3824 - 127x.</w:t>
      </w:r>
    </w:p>
    <w:p w14:paraId="6A75D9C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nước còn lại trong dung dịch X:</w:t>
      </w:r>
    </w:p>
    <w:p w14:paraId="4631762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1,3824 - 72x.</w:t>
      </w:r>
    </w:p>
    <w:p w14:paraId="728E602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Ở 10°C, độ tan của FeCl₂ là 64, nên:</w:t>
      </w:r>
    </w:p>
    <w:p w14:paraId="5B0AA10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1,3824 - 127x)/(51,3824 - 72x) = 64/100.</w:t>
      </w:r>
    </w:p>
    <w:p w14:paraId="41D0C86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Giải ra:</w:t>
      </w:r>
    </w:p>
    <w:p w14:paraId="01A449F2"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 ≈ 0,2286 mol.</w:t>
      </w:r>
    </w:p>
    <w:p w14:paraId="16B5837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FeCl₂ còn lại trong dung dịch X:</w:t>
      </w:r>
    </w:p>
    <w:p w14:paraId="4C800DD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51,3824 - 127 × 0,2286 ≈ 22,3512 g.</w:t>
      </w:r>
    </w:p>
    <w:p w14:paraId="679FF89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ol FeCl₂ trong X:</w:t>
      </w:r>
    </w:p>
    <w:p w14:paraId="7F1178C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FeCl₂ = 22,3512 : 127 ≈ 0,1760 mol.</w:t>
      </w:r>
    </w:p>
    <w:p w14:paraId="5C541B2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i cho X tác dụng với AgNO₃ dư:</w:t>
      </w:r>
    </w:p>
    <w:p w14:paraId="21A36AE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FeCl₂ + 2AgNO₃ → 2AgCl↓ + Fe(NO₃)₂.</w:t>
      </w:r>
    </w:p>
    <w:p w14:paraId="154A27A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Số mol AgCl:</w:t>
      </w:r>
    </w:p>
    <w:p w14:paraId="58DFB01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AgCl = 2 × 0,1760 = 0,3520 mol.</w:t>
      </w:r>
    </w:p>
    <w:p w14:paraId="187369A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AgCl:</w:t>
      </w:r>
    </w:p>
    <w:p w14:paraId="1EA9ED5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AgCl = 0,3520 × 143,5 ≈ 50,51 g.</w:t>
      </w:r>
    </w:p>
    <w:p w14:paraId="7802CDC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 xml:space="preserve">Đề cho 69,52 g kết tủa nên nhận định d) </w:t>
      </w:r>
      <w:r w:rsidRPr="00620D6A">
        <w:rPr>
          <w:rFonts w:ascii="Times New Roman" w:eastAsia="Times New Roman" w:hAnsi="Times New Roman" w:cs="Times New Roman"/>
          <w:b/>
          <w:bCs/>
          <w:sz w:val="24"/>
          <w:szCs w:val="24"/>
        </w:rPr>
        <w:t>sai</w:t>
      </w:r>
      <w:r w:rsidRPr="00620D6A">
        <w:rPr>
          <w:rFonts w:ascii="Times New Roman" w:eastAsia="Times New Roman" w:hAnsi="Times New Roman" w:cs="Times New Roman"/>
          <w:sz w:val="24"/>
          <w:szCs w:val="24"/>
        </w:rPr>
        <w:t>.</w:t>
      </w:r>
    </w:p>
    <w:p w14:paraId="1E9CA3A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Vậy có 2 nhận định đúng: a), b).</w:t>
      </w:r>
    </w:p>
    <w:p w14:paraId="04AA4B6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2.</w:t>
      </w:r>
    </w:p>
    <w:p w14:paraId="127090ED" w14:textId="7C5C86BF" w:rsidR="009A4D08" w:rsidRPr="00620D6A" w:rsidRDefault="009A4D08" w:rsidP="009A4D08">
      <w:pPr>
        <w:spacing w:before="100" w:beforeAutospacing="1" w:after="100" w:afterAutospacing="1" w:line="240" w:lineRule="auto"/>
        <w:outlineLvl w:val="1"/>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Câu 6</w:t>
      </w:r>
    </w:p>
    <w:p w14:paraId="03749FC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Ca₃(PO₄)₂ nguyên chất trong 1000 tấn tinh quặng là:</w:t>
      </w:r>
    </w:p>
    <w:p w14:paraId="2C225A4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1000 × 93% = 930 tấn.</w:t>
      </w:r>
    </w:p>
    <w:p w14:paraId="3CEF20F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Phân tử khối:</w:t>
      </w:r>
    </w:p>
    <w:p w14:paraId="3CD0EAF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Ca₃(PO₄)₂ = 3 × 40 + 2 × (31 + 4 × 16) = 310.</w:t>
      </w:r>
    </w:p>
    <w:p w14:paraId="35D2DEE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Ca(H₂PO₄)₂ = 40 + 2 × (2 × 1 + 31 + 4 × 16) = 234.</w:t>
      </w:r>
    </w:p>
    <w:p w14:paraId="75BDD6D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Gọi số mol Ca₃(PO₄)₂ dùng ở giai đoạn 1 là x mol.</w:t>
      </w:r>
      <w:r w:rsidRPr="00620D6A">
        <w:rPr>
          <w:rFonts w:ascii="Times New Roman" w:eastAsia="Times New Roman" w:hAnsi="Times New Roman" w:cs="Times New Roman"/>
          <w:sz w:val="24"/>
          <w:szCs w:val="24"/>
        </w:rPr>
        <w:br/>
        <w:t>Gọi số mol Ca₃(PO₄)₂ dùng ở giai đoạn 2 là y mol.</w:t>
      </w:r>
    </w:p>
    <w:p w14:paraId="0EE9277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ổng số mol Ca₃(PO₄)₂ là:</w:t>
      </w:r>
    </w:p>
    <w:p w14:paraId="219CD7A1"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 + y = n.</w:t>
      </w:r>
    </w:p>
    <w:p w14:paraId="19090093"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Giai đoạn 1</w:t>
      </w:r>
    </w:p>
    <w:p w14:paraId="0967CD04"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a₃(PO₄)₂ + 3H₂SO₄ → 3CaSO₄ + 2H₃PO₄.</w:t>
      </w:r>
    </w:p>
    <w:p w14:paraId="6E30BC1C"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Hiệu suất 90%, nên từ x mol Ca₃(PO₄)₂ tạo được:</w:t>
      </w:r>
    </w:p>
    <w:p w14:paraId="5EAD7E1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H₃PO₄ = 2x × 90% = 1,8x mol.</w:t>
      </w:r>
    </w:p>
    <w:p w14:paraId="40CA7B24" w14:textId="77777777" w:rsidR="009A4D08" w:rsidRPr="00620D6A" w:rsidRDefault="009A4D08" w:rsidP="009A4D08">
      <w:pPr>
        <w:spacing w:before="100" w:beforeAutospacing="1" w:after="100" w:afterAutospacing="1" w:line="240" w:lineRule="auto"/>
        <w:outlineLvl w:val="2"/>
        <w:rPr>
          <w:rFonts w:ascii="Times New Roman" w:eastAsia="Times New Roman" w:hAnsi="Times New Roman" w:cs="Times New Roman"/>
          <w:b/>
          <w:bCs/>
          <w:sz w:val="24"/>
          <w:szCs w:val="24"/>
        </w:rPr>
      </w:pPr>
      <w:r w:rsidRPr="00620D6A">
        <w:rPr>
          <w:rFonts w:ascii="Times New Roman" w:eastAsia="Times New Roman" w:hAnsi="Times New Roman" w:cs="Times New Roman"/>
          <w:b/>
          <w:bCs/>
          <w:sz w:val="24"/>
          <w:szCs w:val="24"/>
        </w:rPr>
        <w:t>Giai đoạn 2</w:t>
      </w:r>
    </w:p>
    <w:p w14:paraId="32E2DE8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Ca₃(PO₄)₂ + 4H₃PO₄ → 3Ca(H₂PO₄)₂.</w:t>
      </w:r>
    </w:p>
    <w:p w14:paraId="4480DC8E"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Để phản ứng tối đa, lượng H₃PO₄ tạo ra được dùng hết:</w:t>
      </w:r>
    </w:p>
    <w:p w14:paraId="1E9A0DCD"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4y = 1,8x.</w:t>
      </w:r>
    </w:p>
    <w:p w14:paraId="17103FA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uy ra:</w:t>
      </w:r>
    </w:p>
    <w:p w14:paraId="6565A1E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y = 0,45x.</w:t>
      </w:r>
    </w:p>
    <w:p w14:paraId="070137B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lastRenderedPageBreak/>
        <w:t>Mà:</w:t>
      </w:r>
    </w:p>
    <w:p w14:paraId="54C45488"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x + y = n</w:t>
      </w:r>
      <w:r w:rsidRPr="00620D6A">
        <w:rPr>
          <w:rFonts w:ascii="Times New Roman" w:eastAsia="Times New Roman" w:hAnsi="Times New Roman" w:cs="Times New Roman"/>
          <w:sz w:val="24"/>
          <w:szCs w:val="24"/>
        </w:rPr>
        <w:br/>
        <w:t>x + 0,45x = n</w:t>
      </w:r>
      <w:r w:rsidRPr="00620D6A">
        <w:rPr>
          <w:rFonts w:ascii="Times New Roman" w:eastAsia="Times New Roman" w:hAnsi="Times New Roman" w:cs="Times New Roman"/>
          <w:sz w:val="24"/>
          <w:szCs w:val="24"/>
        </w:rPr>
        <w:br/>
        <w:t>1,45x = n.</w:t>
      </w:r>
    </w:p>
    <w:p w14:paraId="0AEBBD73"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uy ra:</w:t>
      </w:r>
    </w:p>
    <w:p w14:paraId="10CFA8AA"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y = 0,45n/1,45 = 0,3103448n.</w:t>
      </w:r>
    </w:p>
    <w:p w14:paraId="09864AF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Số mol Ca(H₂PO₄)₂ thực tế tạo thành ở giai đoạn 2:</w:t>
      </w:r>
    </w:p>
    <w:p w14:paraId="7FF6AAF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sp = 3y × 90% = 2,7y.</w:t>
      </w:r>
    </w:p>
    <w:p w14:paraId="35099947"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Thay y = 0,3103448n:</w:t>
      </w:r>
    </w:p>
    <w:p w14:paraId="4C4A00A6"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nsp = 2,7 × 0,3103448n = 0,837931n.</w:t>
      </w:r>
    </w:p>
    <w:p w14:paraId="4E07C19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Khối lượng sản phẩm:</w:t>
      </w:r>
    </w:p>
    <w:p w14:paraId="1A998250"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 930 × 0,837931 × 234/310.</w:t>
      </w:r>
    </w:p>
    <w:p w14:paraId="0E28F81B"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m ≈ 588,23 tấn.</w:t>
      </w:r>
    </w:p>
    <w:p w14:paraId="54C2CA65"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sz w:val="24"/>
          <w:szCs w:val="24"/>
        </w:rPr>
        <w:t>Làm tròn đến phần nguyên:</w:t>
      </w:r>
    </w:p>
    <w:p w14:paraId="4FDB736F"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m = 588 tấn.</w:t>
      </w:r>
    </w:p>
    <w:p w14:paraId="1388B459" w14:textId="77777777" w:rsidR="009A4D08" w:rsidRPr="00620D6A" w:rsidRDefault="009A4D08" w:rsidP="009A4D08">
      <w:pPr>
        <w:spacing w:before="100" w:beforeAutospacing="1" w:after="100" w:afterAutospacing="1" w:line="240" w:lineRule="auto"/>
        <w:rPr>
          <w:rFonts w:ascii="Times New Roman" w:eastAsia="Times New Roman" w:hAnsi="Times New Roman" w:cs="Times New Roman"/>
          <w:sz w:val="24"/>
          <w:szCs w:val="24"/>
        </w:rPr>
      </w:pPr>
      <w:r w:rsidRPr="00620D6A">
        <w:rPr>
          <w:rFonts w:ascii="Times New Roman" w:eastAsia="Times New Roman" w:hAnsi="Times New Roman" w:cs="Times New Roman"/>
          <w:b/>
          <w:bCs/>
          <w:sz w:val="24"/>
          <w:szCs w:val="24"/>
        </w:rPr>
        <w:t>Đáp án: 588.</w:t>
      </w:r>
    </w:p>
    <w:p w14:paraId="78A9D837" w14:textId="141C0F6E" w:rsidR="00912E4F" w:rsidRPr="00620D6A" w:rsidRDefault="00912E4F" w:rsidP="0021706D">
      <w:pPr>
        <w:rPr>
          <w:sz w:val="24"/>
          <w:szCs w:val="24"/>
        </w:rPr>
      </w:pPr>
    </w:p>
    <w:sectPr w:rsidR="00912E4F" w:rsidRPr="00620D6A" w:rsidSect="00D22B1A">
      <w:headerReference w:type="even" r:id="rId39"/>
      <w:headerReference w:type="default" r:id="rId40"/>
      <w:footerReference w:type="even" r:id="rId41"/>
      <w:footerReference w:type="default" r:id="rId42"/>
      <w:headerReference w:type="first" r:id="rId43"/>
      <w:footerReference w:type="first" r:id="rId44"/>
      <w:pgSz w:w="12240" w:h="15840"/>
      <w:pgMar w:top="22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E2DA5D" w14:textId="77777777" w:rsidR="005A21B4" w:rsidRDefault="005A21B4" w:rsidP="00AF7137">
      <w:pPr>
        <w:spacing w:after="0" w:line="240" w:lineRule="auto"/>
      </w:pPr>
      <w:r>
        <w:separator/>
      </w:r>
    </w:p>
  </w:endnote>
  <w:endnote w:type="continuationSeparator" w:id="0">
    <w:p w14:paraId="252D7B34" w14:textId="77777777" w:rsidR="005A21B4" w:rsidRDefault="005A21B4"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8E5B2B" w14:textId="77777777" w:rsidR="00CF671E" w:rsidRDefault="00CF67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4E4264" w:rsidRPr="00E9439D" w:rsidRDefault="004E4264"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4063C6">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83157E" w14:textId="77777777" w:rsidR="00CF671E" w:rsidRDefault="00CF67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8FE68" w14:textId="77777777" w:rsidR="005A21B4" w:rsidRDefault="005A21B4" w:rsidP="00AF7137">
      <w:pPr>
        <w:spacing w:after="0" w:line="240" w:lineRule="auto"/>
      </w:pPr>
      <w:r>
        <w:separator/>
      </w:r>
    </w:p>
  </w:footnote>
  <w:footnote w:type="continuationSeparator" w:id="0">
    <w:p w14:paraId="2F8152AA" w14:textId="77777777" w:rsidR="005A21B4" w:rsidRDefault="005A21B4"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2B6DCE" w14:textId="77777777" w:rsidR="00CF671E" w:rsidRDefault="00CF671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4E4264" w:rsidRPr="00E9439D" w:rsidRDefault="004E4264"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31372" w14:textId="77777777" w:rsidR="00CF671E" w:rsidRDefault="00CF67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211DC"/>
    <w:multiLevelType w:val="multilevel"/>
    <w:tmpl w:val="AD505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0A1E7D"/>
    <w:multiLevelType w:val="multilevel"/>
    <w:tmpl w:val="925AF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F52E9E"/>
    <w:multiLevelType w:val="multilevel"/>
    <w:tmpl w:val="5F7ED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575C91"/>
    <w:multiLevelType w:val="multilevel"/>
    <w:tmpl w:val="01880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044A0C"/>
    <w:multiLevelType w:val="multilevel"/>
    <w:tmpl w:val="0958E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B835545"/>
    <w:multiLevelType w:val="multilevel"/>
    <w:tmpl w:val="02EEA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D011468"/>
    <w:multiLevelType w:val="multilevel"/>
    <w:tmpl w:val="2A008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DF94BAA"/>
    <w:multiLevelType w:val="multilevel"/>
    <w:tmpl w:val="DF80B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FEF7578"/>
    <w:multiLevelType w:val="multilevel"/>
    <w:tmpl w:val="B2B43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3C22223"/>
    <w:multiLevelType w:val="multilevel"/>
    <w:tmpl w:val="9B8E3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4FD68EC"/>
    <w:multiLevelType w:val="multilevel"/>
    <w:tmpl w:val="C0A88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5614EB5"/>
    <w:multiLevelType w:val="multilevel"/>
    <w:tmpl w:val="8934F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5E812E8"/>
    <w:multiLevelType w:val="multilevel"/>
    <w:tmpl w:val="FA5C26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8DB34C6"/>
    <w:multiLevelType w:val="multilevel"/>
    <w:tmpl w:val="7AF81A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94E6F08"/>
    <w:multiLevelType w:val="multilevel"/>
    <w:tmpl w:val="89A86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109114B"/>
    <w:multiLevelType w:val="multilevel"/>
    <w:tmpl w:val="2BD28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1C95528"/>
    <w:multiLevelType w:val="multilevel"/>
    <w:tmpl w:val="3BF6B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43F4CBA"/>
    <w:multiLevelType w:val="multilevel"/>
    <w:tmpl w:val="94A63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57F3D62"/>
    <w:multiLevelType w:val="multilevel"/>
    <w:tmpl w:val="26921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F8C4BCA"/>
    <w:multiLevelType w:val="multilevel"/>
    <w:tmpl w:val="6F208D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2AA4FCF"/>
    <w:multiLevelType w:val="multilevel"/>
    <w:tmpl w:val="05AAC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2F10F23"/>
    <w:multiLevelType w:val="multilevel"/>
    <w:tmpl w:val="DABC20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597146C"/>
    <w:multiLevelType w:val="multilevel"/>
    <w:tmpl w:val="3D7AE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99E217D"/>
    <w:multiLevelType w:val="multilevel"/>
    <w:tmpl w:val="C7EC3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C524FB6"/>
    <w:multiLevelType w:val="multilevel"/>
    <w:tmpl w:val="A440A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C8F7AD5"/>
    <w:multiLevelType w:val="multilevel"/>
    <w:tmpl w:val="3F26FC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13A7E08"/>
    <w:multiLevelType w:val="multilevel"/>
    <w:tmpl w:val="94945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3991883"/>
    <w:multiLevelType w:val="multilevel"/>
    <w:tmpl w:val="36D4D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4623736"/>
    <w:multiLevelType w:val="multilevel"/>
    <w:tmpl w:val="9FCE2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6BB4782"/>
    <w:multiLevelType w:val="multilevel"/>
    <w:tmpl w:val="1BCA5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D155D1B"/>
    <w:multiLevelType w:val="multilevel"/>
    <w:tmpl w:val="48685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D993A7F"/>
    <w:multiLevelType w:val="multilevel"/>
    <w:tmpl w:val="977E42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E1C5685"/>
    <w:multiLevelType w:val="multilevel"/>
    <w:tmpl w:val="D576A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F900AEE"/>
    <w:multiLevelType w:val="multilevel"/>
    <w:tmpl w:val="E80EF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2210440"/>
    <w:multiLevelType w:val="multilevel"/>
    <w:tmpl w:val="9AE260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543250B5"/>
    <w:multiLevelType w:val="multilevel"/>
    <w:tmpl w:val="E66085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6F12881"/>
    <w:multiLevelType w:val="multilevel"/>
    <w:tmpl w:val="381862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A1360D7"/>
    <w:multiLevelType w:val="multilevel"/>
    <w:tmpl w:val="CCCE9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AA66362"/>
    <w:multiLevelType w:val="multilevel"/>
    <w:tmpl w:val="F5D47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AF9555C"/>
    <w:multiLevelType w:val="multilevel"/>
    <w:tmpl w:val="FC96B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64C37B9"/>
    <w:multiLevelType w:val="multilevel"/>
    <w:tmpl w:val="034A6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90F3CBC"/>
    <w:multiLevelType w:val="multilevel"/>
    <w:tmpl w:val="7EA4F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DFA609E"/>
    <w:multiLevelType w:val="multilevel"/>
    <w:tmpl w:val="93884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FF31CC4"/>
    <w:multiLevelType w:val="multilevel"/>
    <w:tmpl w:val="86D05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3945362"/>
    <w:multiLevelType w:val="multilevel"/>
    <w:tmpl w:val="2BA0D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4C16AE5"/>
    <w:multiLevelType w:val="multilevel"/>
    <w:tmpl w:val="5A9EE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4C44FEF"/>
    <w:multiLevelType w:val="multilevel"/>
    <w:tmpl w:val="A27299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795D2827"/>
    <w:multiLevelType w:val="multilevel"/>
    <w:tmpl w:val="43347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B665D44"/>
    <w:multiLevelType w:val="multilevel"/>
    <w:tmpl w:val="65943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FE66E3E"/>
    <w:multiLevelType w:val="multilevel"/>
    <w:tmpl w:val="040A7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9"/>
  </w:num>
  <w:num w:numId="2">
    <w:abstractNumId w:val="14"/>
  </w:num>
  <w:num w:numId="3">
    <w:abstractNumId w:val="7"/>
  </w:num>
  <w:num w:numId="4">
    <w:abstractNumId w:val="6"/>
  </w:num>
  <w:num w:numId="5">
    <w:abstractNumId w:val="41"/>
  </w:num>
  <w:num w:numId="6">
    <w:abstractNumId w:val="29"/>
  </w:num>
  <w:num w:numId="7">
    <w:abstractNumId w:val="49"/>
  </w:num>
  <w:num w:numId="8">
    <w:abstractNumId w:val="33"/>
  </w:num>
  <w:num w:numId="9">
    <w:abstractNumId w:val="20"/>
  </w:num>
  <w:num w:numId="10">
    <w:abstractNumId w:val="32"/>
  </w:num>
  <w:num w:numId="11">
    <w:abstractNumId w:val="3"/>
  </w:num>
  <w:num w:numId="12">
    <w:abstractNumId w:val="27"/>
  </w:num>
  <w:num w:numId="13">
    <w:abstractNumId w:val="8"/>
  </w:num>
  <w:num w:numId="14">
    <w:abstractNumId w:val="48"/>
  </w:num>
  <w:num w:numId="15">
    <w:abstractNumId w:val="10"/>
  </w:num>
  <w:num w:numId="16">
    <w:abstractNumId w:val="19"/>
  </w:num>
  <w:num w:numId="17">
    <w:abstractNumId w:val="40"/>
  </w:num>
  <w:num w:numId="18">
    <w:abstractNumId w:val="4"/>
  </w:num>
  <w:num w:numId="19">
    <w:abstractNumId w:val="30"/>
  </w:num>
  <w:num w:numId="20">
    <w:abstractNumId w:val="37"/>
  </w:num>
  <w:num w:numId="21">
    <w:abstractNumId w:val="43"/>
  </w:num>
  <w:num w:numId="22">
    <w:abstractNumId w:val="42"/>
  </w:num>
  <w:num w:numId="23">
    <w:abstractNumId w:val="2"/>
  </w:num>
  <w:num w:numId="24">
    <w:abstractNumId w:val="18"/>
  </w:num>
  <w:num w:numId="25">
    <w:abstractNumId w:val="17"/>
  </w:num>
  <w:num w:numId="26">
    <w:abstractNumId w:val="31"/>
  </w:num>
  <w:num w:numId="27">
    <w:abstractNumId w:val="9"/>
  </w:num>
  <w:num w:numId="28">
    <w:abstractNumId w:val="44"/>
  </w:num>
  <w:num w:numId="29">
    <w:abstractNumId w:val="47"/>
  </w:num>
  <w:num w:numId="30">
    <w:abstractNumId w:val="36"/>
  </w:num>
  <w:num w:numId="31">
    <w:abstractNumId w:val="38"/>
  </w:num>
  <w:num w:numId="32">
    <w:abstractNumId w:val="15"/>
  </w:num>
  <w:num w:numId="33">
    <w:abstractNumId w:val="28"/>
  </w:num>
  <w:num w:numId="34">
    <w:abstractNumId w:val="1"/>
  </w:num>
  <w:num w:numId="35">
    <w:abstractNumId w:val="25"/>
  </w:num>
  <w:num w:numId="36">
    <w:abstractNumId w:val="35"/>
  </w:num>
  <w:num w:numId="37">
    <w:abstractNumId w:val="46"/>
  </w:num>
  <w:num w:numId="38">
    <w:abstractNumId w:val="45"/>
  </w:num>
  <w:num w:numId="39">
    <w:abstractNumId w:val="5"/>
  </w:num>
  <w:num w:numId="40">
    <w:abstractNumId w:val="22"/>
  </w:num>
  <w:num w:numId="41">
    <w:abstractNumId w:val="26"/>
  </w:num>
  <w:num w:numId="42">
    <w:abstractNumId w:val="16"/>
  </w:num>
  <w:num w:numId="43">
    <w:abstractNumId w:val="13"/>
  </w:num>
  <w:num w:numId="44">
    <w:abstractNumId w:val="0"/>
  </w:num>
  <w:num w:numId="45">
    <w:abstractNumId w:val="23"/>
  </w:num>
  <w:num w:numId="46">
    <w:abstractNumId w:val="11"/>
  </w:num>
  <w:num w:numId="47">
    <w:abstractNumId w:val="24"/>
  </w:num>
  <w:num w:numId="48">
    <w:abstractNumId w:val="21"/>
  </w:num>
  <w:num w:numId="49">
    <w:abstractNumId w:val="34"/>
  </w:num>
  <w:num w:numId="50">
    <w:abstractNumId w:val="12"/>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5175D"/>
    <w:rsid w:val="000833D5"/>
    <w:rsid w:val="0009254C"/>
    <w:rsid w:val="000A6198"/>
    <w:rsid w:val="000B597B"/>
    <w:rsid w:val="000C0B64"/>
    <w:rsid w:val="000D4612"/>
    <w:rsid w:val="000F1115"/>
    <w:rsid w:val="000F1B91"/>
    <w:rsid w:val="00107B6A"/>
    <w:rsid w:val="001206E9"/>
    <w:rsid w:val="00121498"/>
    <w:rsid w:val="00121850"/>
    <w:rsid w:val="00126FDA"/>
    <w:rsid w:val="00136846"/>
    <w:rsid w:val="00147CF7"/>
    <w:rsid w:val="00157E4E"/>
    <w:rsid w:val="00160289"/>
    <w:rsid w:val="00164DE6"/>
    <w:rsid w:val="00196819"/>
    <w:rsid w:val="001D33BB"/>
    <w:rsid w:val="001F2191"/>
    <w:rsid w:val="0021706D"/>
    <w:rsid w:val="00237E52"/>
    <w:rsid w:val="00252761"/>
    <w:rsid w:val="002542B9"/>
    <w:rsid w:val="002622C5"/>
    <w:rsid w:val="00274BB5"/>
    <w:rsid w:val="002800AC"/>
    <w:rsid w:val="00285E48"/>
    <w:rsid w:val="002D7741"/>
    <w:rsid w:val="002E698C"/>
    <w:rsid w:val="00312219"/>
    <w:rsid w:val="00321562"/>
    <w:rsid w:val="0034046F"/>
    <w:rsid w:val="00354C95"/>
    <w:rsid w:val="00385D91"/>
    <w:rsid w:val="00390F50"/>
    <w:rsid w:val="003952D3"/>
    <w:rsid w:val="003A373B"/>
    <w:rsid w:val="003B0FD9"/>
    <w:rsid w:val="003B57AB"/>
    <w:rsid w:val="003D126E"/>
    <w:rsid w:val="003D397B"/>
    <w:rsid w:val="003D76AA"/>
    <w:rsid w:val="003D7E08"/>
    <w:rsid w:val="003E69E7"/>
    <w:rsid w:val="00404CF5"/>
    <w:rsid w:val="004063C6"/>
    <w:rsid w:val="00430A67"/>
    <w:rsid w:val="00440EA6"/>
    <w:rsid w:val="0046228B"/>
    <w:rsid w:val="00467523"/>
    <w:rsid w:val="004677C8"/>
    <w:rsid w:val="0047591A"/>
    <w:rsid w:val="004804D7"/>
    <w:rsid w:val="0048364B"/>
    <w:rsid w:val="00495BAF"/>
    <w:rsid w:val="004A5398"/>
    <w:rsid w:val="004B5047"/>
    <w:rsid w:val="004B7007"/>
    <w:rsid w:val="004C6C36"/>
    <w:rsid w:val="004D4316"/>
    <w:rsid w:val="004E4264"/>
    <w:rsid w:val="004F4290"/>
    <w:rsid w:val="0051267D"/>
    <w:rsid w:val="00514002"/>
    <w:rsid w:val="00516150"/>
    <w:rsid w:val="00521449"/>
    <w:rsid w:val="00533D8E"/>
    <w:rsid w:val="00545E81"/>
    <w:rsid w:val="00571C84"/>
    <w:rsid w:val="00577208"/>
    <w:rsid w:val="00586E0B"/>
    <w:rsid w:val="00594E60"/>
    <w:rsid w:val="005A21B4"/>
    <w:rsid w:val="005A7A7A"/>
    <w:rsid w:val="005C336B"/>
    <w:rsid w:val="005C6EFE"/>
    <w:rsid w:val="005D3A74"/>
    <w:rsid w:val="005F538A"/>
    <w:rsid w:val="006114F5"/>
    <w:rsid w:val="006122D4"/>
    <w:rsid w:val="00620D6A"/>
    <w:rsid w:val="00636B61"/>
    <w:rsid w:val="0068237B"/>
    <w:rsid w:val="00686D3A"/>
    <w:rsid w:val="00697FF3"/>
    <w:rsid w:val="006A31F3"/>
    <w:rsid w:val="006B0A3C"/>
    <w:rsid w:val="006B4032"/>
    <w:rsid w:val="006B54AB"/>
    <w:rsid w:val="006C265C"/>
    <w:rsid w:val="006C7CBC"/>
    <w:rsid w:val="006E0DF6"/>
    <w:rsid w:val="006F6A21"/>
    <w:rsid w:val="0071776B"/>
    <w:rsid w:val="00736A1A"/>
    <w:rsid w:val="00741CF8"/>
    <w:rsid w:val="00741E12"/>
    <w:rsid w:val="007519D3"/>
    <w:rsid w:val="00767B8E"/>
    <w:rsid w:val="00773DB2"/>
    <w:rsid w:val="00774C47"/>
    <w:rsid w:val="007A7D18"/>
    <w:rsid w:val="007B10F6"/>
    <w:rsid w:val="007E2405"/>
    <w:rsid w:val="00800859"/>
    <w:rsid w:val="0081239D"/>
    <w:rsid w:val="00823F37"/>
    <w:rsid w:val="00825E9F"/>
    <w:rsid w:val="008426F1"/>
    <w:rsid w:val="00857693"/>
    <w:rsid w:val="00862141"/>
    <w:rsid w:val="00864CFF"/>
    <w:rsid w:val="00867072"/>
    <w:rsid w:val="008806EB"/>
    <w:rsid w:val="0088092A"/>
    <w:rsid w:val="0089478D"/>
    <w:rsid w:val="008E5190"/>
    <w:rsid w:val="008E7DD4"/>
    <w:rsid w:val="008F071F"/>
    <w:rsid w:val="00912E4F"/>
    <w:rsid w:val="0092448A"/>
    <w:rsid w:val="0093348D"/>
    <w:rsid w:val="00941A79"/>
    <w:rsid w:val="00954763"/>
    <w:rsid w:val="0096494D"/>
    <w:rsid w:val="00993F44"/>
    <w:rsid w:val="009A4D08"/>
    <w:rsid w:val="009A50C1"/>
    <w:rsid w:val="009C617A"/>
    <w:rsid w:val="009C7687"/>
    <w:rsid w:val="009D0B65"/>
    <w:rsid w:val="009F09E0"/>
    <w:rsid w:val="00A12E1B"/>
    <w:rsid w:val="00A17451"/>
    <w:rsid w:val="00A20637"/>
    <w:rsid w:val="00A47959"/>
    <w:rsid w:val="00A62771"/>
    <w:rsid w:val="00A71DCC"/>
    <w:rsid w:val="00AC334F"/>
    <w:rsid w:val="00AE01FB"/>
    <w:rsid w:val="00AE0D7F"/>
    <w:rsid w:val="00AF1BE5"/>
    <w:rsid w:val="00AF709D"/>
    <w:rsid w:val="00AF7137"/>
    <w:rsid w:val="00B0681F"/>
    <w:rsid w:val="00B1585D"/>
    <w:rsid w:val="00B177DF"/>
    <w:rsid w:val="00B46F89"/>
    <w:rsid w:val="00B50617"/>
    <w:rsid w:val="00B55CB3"/>
    <w:rsid w:val="00B62A08"/>
    <w:rsid w:val="00B67FCD"/>
    <w:rsid w:val="00B70C9F"/>
    <w:rsid w:val="00B81A79"/>
    <w:rsid w:val="00B973C7"/>
    <w:rsid w:val="00BB1854"/>
    <w:rsid w:val="00BB40A5"/>
    <w:rsid w:val="00BE763A"/>
    <w:rsid w:val="00BF2186"/>
    <w:rsid w:val="00C07ACA"/>
    <w:rsid w:val="00C1552D"/>
    <w:rsid w:val="00C27421"/>
    <w:rsid w:val="00C56F96"/>
    <w:rsid w:val="00C61707"/>
    <w:rsid w:val="00C62FC1"/>
    <w:rsid w:val="00C74466"/>
    <w:rsid w:val="00C80418"/>
    <w:rsid w:val="00C92991"/>
    <w:rsid w:val="00CC26E3"/>
    <w:rsid w:val="00CC28E7"/>
    <w:rsid w:val="00CE4D81"/>
    <w:rsid w:val="00CF671E"/>
    <w:rsid w:val="00D044DD"/>
    <w:rsid w:val="00D22B1A"/>
    <w:rsid w:val="00D26864"/>
    <w:rsid w:val="00D36FA5"/>
    <w:rsid w:val="00D62DAC"/>
    <w:rsid w:val="00D97FB6"/>
    <w:rsid w:val="00DA121C"/>
    <w:rsid w:val="00DD4512"/>
    <w:rsid w:val="00DD7997"/>
    <w:rsid w:val="00DE062D"/>
    <w:rsid w:val="00DE330B"/>
    <w:rsid w:val="00DE3F53"/>
    <w:rsid w:val="00E04063"/>
    <w:rsid w:val="00E14B7A"/>
    <w:rsid w:val="00E1655F"/>
    <w:rsid w:val="00E20627"/>
    <w:rsid w:val="00E22903"/>
    <w:rsid w:val="00E273DD"/>
    <w:rsid w:val="00E378A0"/>
    <w:rsid w:val="00E40F88"/>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ms-05">
    <w:name w:val="ms-0.5"/>
    <w:basedOn w:val="DefaultParagraphFont"/>
    <w:rsid w:val="00B177DF"/>
  </w:style>
  <w:style w:type="character" w:styleId="FollowedHyperlink">
    <w:name w:val="FollowedHyperlink"/>
    <w:basedOn w:val="DefaultParagraphFont"/>
    <w:uiPriority w:val="99"/>
    <w:semiHidden/>
    <w:unhideWhenUsed/>
    <w:rsid w:val="00B177DF"/>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ms-05">
    <w:name w:val="ms-0.5"/>
    <w:basedOn w:val="DefaultParagraphFont"/>
    <w:rsid w:val="00B177DF"/>
  </w:style>
  <w:style w:type="character" w:styleId="FollowedHyperlink">
    <w:name w:val="FollowedHyperlink"/>
    <w:basedOn w:val="DefaultParagraphFont"/>
    <w:uiPriority w:val="99"/>
    <w:semiHidden/>
    <w:unhideWhenUsed/>
    <w:rsid w:val="00B177DF"/>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95490670">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72382312">
      <w:bodyDiv w:val="1"/>
      <w:marLeft w:val="0"/>
      <w:marRight w:val="0"/>
      <w:marTop w:val="0"/>
      <w:marBottom w:val="0"/>
      <w:divBdr>
        <w:top w:val="none" w:sz="0" w:space="0" w:color="auto"/>
        <w:left w:val="none" w:sz="0" w:space="0" w:color="auto"/>
        <w:bottom w:val="none" w:sz="0" w:space="0" w:color="auto"/>
        <w:right w:val="none" w:sz="0" w:space="0" w:color="auto"/>
      </w:divBdr>
      <w:divsChild>
        <w:div w:id="1940871638">
          <w:marLeft w:val="0"/>
          <w:marRight w:val="0"/>
          <w:marTop w:val="0"/>
          <w:marBottom w:val="0"/>
          <w:divBdr>
            <w:top w:val="none" w:sz="0" w:space="0" w:color="auto"/>
            <w:left w:val="none" w:sz="0" w:space="0" w:color="auto"/>
            <w:bottom w:val="none" w:sz="0" w:space="0" w:color="auto"/>
            <w:right w:val="none" w:sz="0" w:space="0" w:color="auto"/>
          </w:divBdr>
          <w:divsChild>
            <w:div w:id="1825702714">
              <w:marLeft w:val="0"/>
              <w:marRight w:val="0"/>
              <w:marTop w:val="0"/>
              <w:marBottom w:val="0"/>
              <w:divBdr>
                <w:top w:val="none" w:sz="0" w:space="0" w:color="auto"/>
                <w:left w:val="none" w:sz="0" w:space="0" w:color="auto"/>
                <w:bottom w:val="none" w:sz="0" w:space="0" w:color="auto"/>
                <w:right w:val="none" w:sz="0" w:space="0" w:color="auto"/>
              </w:divBdr>
              <w:divsChild>
                <w:div w:id="1344552540">
                  <w:marLeft w:val="0"/>
                  <w:marRight w:val="0"/>
                  <w:marTop w:val="0"/>
                  <w:marBottom w:val="0"/>
                  <w:divBdr>
                    <w:top w:val="none" w:sz="0" w:space="0" w:color="auto"/>
                    <w:left w:val="none" w:sz="0" w:space="0" w:color="auto"/>
                    <w:bottom w:val="none" w:sz="0" w:space="0" w:color="auto"/>
                    <w:right w:val="none" w:sz="0" w:space="0" w:color="auto"/>
                  </w:divBdr>
                  <w:divsChild>
                    <w:div w:id="1287200332">
                      <w:marLeft w:val="0"/>
                      <w:marRight w:val="0"/>
                      <w:marTop w:val="0"/>
                      <w:marBottom w:val="0"/>
                      <w:divBdr>
                        <w:top w:val="none" w:sz="0" w:space="0" w:color="auto"/>
                        <w:left w:val="none" w:sz="0" w:space="0" w:color="auto"/>
                        <w:bottom w:val="none" w:sz="0" w:space="0" w:color="auto"/>
                        <w:right w:val="none" w:sz="0" w:space="0" w:color="auto"/>
                      </w:divBdr>
                      <w:divsChild>
                        <w:div w:id="870648438">
                          <w:marLeft w:val="0"/>
                          <w:marRight w:val="0"/>
                          <w:marTop w:val="0"/>
                          <w:marBottom w:val="0"/>
                          <w:divBdr>
                            <w:top w:val="none" w:sz="0" w:space="0" w:color="auto"/>
                            <w:left w:val="none" w:sz="0" w:space="0" w:color="auto"/>
                            <w:bottom w:val="none" w:sz="0" w:space="0" w:color="auto"/>
                            <w:right w:val="none" w:sz="0" w:space="0" w:color="auto"/>
                          </w:divBdr>
                          <w:divsChild>
                            <w:div w:id="892037939">
                              <w:marLeft w:val="0"/>
                              <w:marRight w:val="0"/>
                              <w:marTop w:val="0"/>
                              <w:marBottom w:val="0"/>
                              <w:divBdr>
                                <w:top w:val="none" w:sz="0" w:space="0" w:color="auto"/>
                                <w:left w:val="none" w:sz="0" w:space="0" w:color="auto"/>
                                <w:bottom w:val="none" w:sz="0" w:space="0" w:color="auto"/>
                                <w:right w:val="none" w:sz="0" w:space="0" w:color="auto"/>
                              </w:divBdr>
                              <w:divsChild>
                                <w:div w:id="1486892660">
                                  <w:marLeft w:val="0"/>
                                  <w:marRight w:val="0"/>
                                  <w:marTop w:val="0"/>
                                  <w:marBottom w:val="0"/>
                                  <w:divBdr>
                                    <w:top w:val="none" w:sz="0" w:space="0" w:color="auto"/>
                                    <w:left w:val="none" w:sz="0" w:space="0" w:color="auto"/>
                                    <w:bottom w:val="none" w:sz="0" w:space="0" w:color="auto"/>
                                    <w:right w:val="none" w:sz="0" w:space="0" w:color="auto"/>
                                  </w:divBdr>
                                  <w:divsChild>
                                    <w:div w:id="1306814146">
                                      <w:marLeft w:val="0"/>
                                      <w:marRight w:val="0"/>
                                      <w:marTop w:val="0"/>
                                      <w:marBottom w:val="0"/>
                                      <w:divBdr>
                                        <w:top w:val="none" w:sz="0" w:space="0" w:color="auto"/>
                                        <w:left w:val="none" w:sz="0" w:space="0" w:color="auto"/>
                                        <w:bottom w:val="none" w:sz="0" w:space="0" w:color="auto"/>
                                        <w:right w:val="none" w:sz="0" w:space="0" w:color="auto"/>
                                      </w:divBdr>
                                      <w:divsChild>
                                        <w:div w:id="1023630581">
                                          <w:marLeft w:val="0"/>
                                          <w:marRight w:val="0"/>
                                          <w:marTop w:val="0"/>
                                          <w:marBottom w:val="0"/>
                                          <w:divBdr>
                                            <w:top w:val="none" w:sz="0" w:space="0" w:color="auto"/>
                                            <w:left w:val="none" w:sz="0" w:space="0" w:color="auto"/>
                                            <w:bottom w:val="none" w:sz="0" w:space="0" w:color="auto"/>
                                            <w:right w:val="none" w:sz="0" w:space="0" w:color="auto"/>
                                          </w:divBdr>
                                          <w:divsChild>
                                            <w:div w:id="1248029915">
                                              <w:marLeft w:val="0"/>
                                              <w:marRight w:val="0"/>
                                              <w:marTop w:val="0"/>
                                              <w:marBottom w:val="0"/>
                                              <w:divBdr>
                                                <w:top w:val="none" w:sz="0" w:space="0" w:color="auto"/>
                                                <w:left w:val="none" w:sz="0" w:space="0" w:color="auto"/>
                                                <w:bottom w:val="none" w:sz="0" w:space="0" w:color="auto"/>
                                                <w:right w:val="none" w:sz="0" w:space="0" w:color="auto"/>
                                              </w:divBdr>
                                              <w:divsChild>
                                                <w:div w:id="1173691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341244">
              <w:marLeft w:val="0"/>
              <w:marRight w:val="0"/>
              <w:marTop w:val="0"/>
              <w:marBottom w:val="0"/>
              <w:divBdr>
                <w:top w:val="none" w:sz="0" w:space="0" w:color="auto"/>
                <w:left w:val="none" w:sz="0" w:space="0" w:color="auto"/>
                <w:bottom w:val="none" w:sz="0" w:space="0" w:color="auto"/>
                <w:right w:val="none" w:sz="0" w:space="0" w:color="auto"/>
              </w:divBdr>
              <w:divsChild>
                <w:div w:id="1456212860">
                  <w:marLeft w:val="0"/>
                  <w:marRight w:val="0"/>
                  <w:marTop w:val="0"/>
                  <w:marBottom w:val="0"/>
                  <w:divBdr>
                    <w:top w:val="none" w:sz="0" w:space="0" w:color="auto"/>
                    <w:left w:val="none" w:sz="0" w:space="0" w:color="auto"/>
                    <w:bottom w:val="none" w:sz="0" w:space="0" w:color="auto"/>
                    <w:right w:val="none" w:sz="0" w:space="0" w:color="auto"/>
                  </w:divBdr>
                  <w:divsChild>
                    <w:div w:id="1634090938">
                      <w:marLeft w:val="0"/>
                      <w:marRight w:val="0"/>
                      <w:marTop w:val="0"/>
                      <w:marBottom w:val="0"/>
                      <w:divBdr>
                        <w:top w:val="none" w:sz="0" w:space="0" w:color="auto"/>
                        <w:left w:val="none" w:sz="0" w:space="0" w:color="auto"/>
                        <w:bottom w:val="none" w:sz="0" w:space="0" w:color="auto"/>
                        <w:right w:val="none" w:sz="0" w:space="0" w:color="auto"/>
                      </w:divBdr>
                      <w:divsChild>
                        <w:div w:id="1487547261">
                          <w:marLeft w:val="0"/>
                          <w:marRight w:val="0"/>
                          <w:marTop w:val="0"/>
                          <w:marBottom w:val="0"/>
                          <w:divBdr>
                            <w:top w:val="none" w:sz="0" w:space="0" w:color="auto"/>
                            <w:left w:val="none" w:sz="0" w:space="0" w:color="auto"/>
                            <w:bottom w:val="none" w:sz="0" w:space="0" w:color="auto"/>
                            <w:right w:val="none" w:sz="0" w:space="0" w:color="auto"/>
                          </w:divBdr>
                          <w:divsChild>
                            <w:div w:id="115609770">
                              <w:marLeft w:val="0"/>
                              <w:marRight w:val="0"/>
                              <w:marTop w:val="0"/>
                              <w:marBottom w:val="0"/>
                              <w:divBdr>
                                <w:top w:val="none" w:sz="0" w:space="0" w:color="auto"/>
                                <w:left w:val="none" w:sz="0" w:space="0" w:color="auto"/>
                                <w:bottom w:val="none" w:sz="0" w:space="0" w:color="auto"/>
                                <w:right w:val="none" w:sz="0" w:space="0" w:color="auto"/>
                              </w:divBdr>
                              <w:divsChild>
                                <w:div w:id="1425493681">
                                  <w:marLeft w:val="0"/>
                                  <w:marRight w:val="0"/>
                                  <w:marTop w:val="0"/>
                                  <w:marBottom w:val="0"/>
                                  <w:divBdr>
                                    <w:top w:val="none" w:sz="0" w:space="0" w:color="auto"/>
                                    <w:left w:val="none" w:sz="0" w:space="0" w:color="auto"/>
                                    <w:bottom w:val="none" w:sz="0" w:space="0" w:color="auto"/>
                                    <w:right w:val="none" w:sz="0" w:space="0" w:color="auto"/>
                                  </w:divBdr>
                                  <w:divsChild>
                                    <w:div w:id="498498224">
                                      <w:marLeft w:val="0"/>
                                      <w:marRight w:val="0"/>
                                      <w:marTop w:val="0"/>
                                      <w:marBottom w:val="0"/>
                                      <w:divBdr>
                                        <w:top w:val="none" w:sz="0" w:space="0" w:color="auto"/>
                                        <w:left w:val="none" w:sz="0" w:space="0" w:color="auto"/>
                                        <w:bottom w:val="none" w:sz="0" w:space="0" w:color="auto"/>
                                        <w:right w:val="none" w:sz="0" w:space="0" w:color="auto"/>
                                      </w:divBdr>
                                      <w:divsChild>
                                        <w:div w:id="2143882652">
                                          <w:marLeft w:val="0"/>
                                          <w:marRight w:val="0"/>
                                          <w:marTop w:val="0"/>
                                          <w:marBottom w:val="0"/>
                                          <w:divBdr>
                                            <w:top w:val="none" w:sz="0" w:space="0" w:color="auto"/>
                                            <w:left w:val="none" w:sz="0" w:space="0" w:color="auto"/>
                                            <w:bottom w:val="none" w:sz="0" w:space="0" w:color="auto"/>
                                            <w:right w:val="none" w:sz="0" w:space="0" w:color="auto"/>
                                          </w:divBdr>
                                          <w:divsChild>
                                            <w:div w:id="143202996">
                                              <w:marLeft w:val="0"/>
                                              <w:marRight w:val="0"/>
                                              <w:marTop w:val="0"/>
                                              <w:marBottom w:val="0"/>
                                              <w:divBdr>
                                                <w:top w:val="none" w:sz="0" w:space="0" w:color="auto"/>
                                                <w:left w:val="none" w:sz="0" w:space="0" w:color="auto"/>
                                                <w:bottom w:val="none" w:sz="0" w:space="0" w:color="auto"/>
                                                <w:right w:val="none" w:sz="0" w:space="0" w:color="auto"/>
                                              </w:divBdr>
                                              <w:divsChild>
                                                <w:div w:id="434180277">
                                                  <w:marLeft w:val="0"/>
                                                  <w:marRight w:val="0"/>
                                                  <w:marTop w:val="0"/>
                                                  <w:marBottom w:val="0"/>
                                                  <w:divBdr>
                                                    <w:top w:val="none" w:sz="0" w:space="0" w:color="auto"/>
                                                    <w:left w:val="none" w:sz="0" w:space="0" w:color="auto"/>
                                                    <w:bottom w:val="none" w:sz="0" w:space="0" w:color="auto"/>
                                                    <w:right w:val="none" w:sz="0" w:space="0" w:color="auto"/>
                                                  </w:divBdr>
                                                  <w:divsChild>
                                                    <w:div w:id="1056507144">
                                                      <w:marLeft w:val="0"/>
                                                      <w:marRight w:val="0"/>
                                                      <w:marTop w:val="0"/>
                                                      <w:marBottom w:val="0"/>
                                                      <w:divBdr>
                                                        <w:top w:val="none" w:sz="0" w:space="0" w:color="auto"/>
                                                        <w:left w:val="none" w:sz="0" w:space="0" w:color="auto"/>
                                                        <w:bottom w:val="none" w:sz="0" w:space="0" w:color="auto"/>
                                                        <w:right w:val="none" w:sz="0" w:space="0" w:color="auto"/>
                                                      </w:divBdr>
                                                      <w:divsChild>
                                                        <w:div w:id="1392843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84729496">
              <w:marLeft w:val="0"/>
              <w:marRight w:val="0"/>
              <w:marTop w:val="0"/>
              <w:marBottom w:val="0"/>
              <w:divBdr>
                <w:top w:val="none" w:sz="0" w:space="0" w:color="auto"/>
                <w:left w:val="none" w:sz="0" w:space="0" w:color="auto"/>
                <w:bottom w:val="none" w:sz="0" w:space="0" w:color="auto"/>
                <w:right w:val="none" w:sz="0" w:space="0" w:color="auto"/>
              </w:divBdr>
              <w:divsChild>
                <w:div w:id="548735409">
                  <w:marLeft w:val="0"/>
                  <w:marRight w:val="0"/>
                  <w:marTop w:val="0"/>
                  <w:marBottom w:val="0"/>
                  <w:divBdr>
                    <w:top w:val="none" w:sz="0" w:space="0" w:color="auto"/>
                    <w:left w:val="none" w:sz="0" w:space="0" w:color="auto"/>
                    <w:bottom w:val="none" w:sz="0" w:space="0" w:color="auto"/>
                    <w:right w:val="none" w:sz="0" w:space="0" w:color="auto"/>
                  </w:divBdr>
                  <w:divsChild>
                    <w:div w:id="430010226">
                      <w:marLeft w:val="0"/>
                      <w:marRight w:val="0"/>
                      <w:marTop w:val="0"/>
                      <w:marBottom w:val="0"/>
                      <w:divBdr>
                        <w:top w:val="none" w:sz="0" w:space="0" w:color="auto"/>
                        <w:left w:val="none" w:sz="0" w:space="0" w:color="auto"/>
                        <w:bottom w:val="none" w:sz="0" w:space="0" w:color="auto"/>
                        <w:right w:val="none" w:sz="0" w:space="0" w:color="auto"/>
                      </w:divBdr>
                      <w:divsChild>
                        <w:div w:id="273286912">
                          <w:marLeft w:val="0"/>
                          <w:marRight w:val="0"/>
                          <w:marTop w:val="0"/>
                          <w:marBottom w:val="0"/>
                          <w:divBdr>
                            <w:top w:val="none" w:sz="0" w:space="0" w:color="auto"/>
                            <w:left w:val="none" w:sz="0" w:space="0" w:color="auto"/>
                            <w:bottom w:val="none" w:sz="0" w:space="0" w:color="auto"/>
                            <w:right w:val="none" w:sz="0" w:space="0" w:color="auto"/>
                          </w:divBdr>
                          <w:divsChild>
                            <w:div w:id="284966923">
                              <w:marLeft w:val="0"/>
                              <w:marRight w:val="0"/>
                              <w:marTop w:val="0"/>
                              <w:marBottom w:val="0"/>
                              <w:divBdr>
                                <w:top w:val="none" w:sz="0" w:space="0" w:color="auto"/>
                                <w:left w:val="none" w:sz="0" w:space="0" w:color="auto"/>
                                <w:bottom w:val="none" w:sz="0" w:space="0" w:color="auto"/>
                                <w:right w:val="none" w:sz="0" w:space="0" w:color="auto"/>
                              </w:divBdr>
                              <w:divsChild>
                                <w:div w:id="1441995298">
                                  <w:marLeft w:val="0"/>
                                  <w:marRight w:val="0"/>
                                  <w:marTop w:val="0"/>
                                  <w:marBottom w:val="0"/>
                                  <w:divBdr>
                                    <w:top w:val="none" w:sz="0" w:space="0" w:color="auto"/>
                                    <w:left w:val="none" w:sz="0" w:space="0" w:color="auto"/>
                                    <w:bottom w:val="none" w:sz="0" w:space="0" w:color="auto"/>
                                    <w:right w:val="none" w:sz="0" w:space="0" w:color="auto"/>
                                  </w:divBdr>
                                </w:div>
                                <w:div w:id="1640837998">
                                  <w:marLeft w:val="0"/>
                                  <w:marRight w:val="0"/>
                                  <w:marTop w:val="0"/>
                                  <w:marBottom w:val="0"/>
                                  <w:divBdr>
                                    <w:top w:val="none" w:sz="0" w:space="0" w:color="auto"/>
                                    <w:left w:val="none" w:sz="0" w:space="0" w:color="auto"/>
                                    <w:bottom w:val="none" w:sz="0" w:space="0" w:color="auto"/>
                                    <w:right w:val="none" w:sz="0" w:space="0" w:color="auto"/>
                                  </w:divBdr>
                                  <w:divsChild>
                                    <w:div w:id="54744976">
                                      <w:marLeft w:val="0"/>
                                      <w:marRight w:val="0"/>
                                      <w:marTop w:val="0"/>
                                      <w:marBottom w:val="0"/>
                                      <w:divBdr>
                                        <w:top w:val="none" w:sz="0" w:space="0" w:color="auto"/>
                                        <w:left w:val="none" w:sz="0" w:space="0" w:color="auto"/>
                                        <w:bottom w:val="none" w:sz="0" w:space="0" w:color="auto"/>
                                        <w:right w:val="none" w:sz="0" w:space="0" w:color="auto"/>
                                      </w:divBdr>
                                      <w:divsChild>
                                        <w:div w:id="2137868753">
                                          <w:marLeft w:val="0"/>
                                          <w:marRight w:val="0"/>
                                          <w:marTop w:val="0"/>
                                          <w:marBottom w:val="0"/>
                                          <w:divBdr>
                                            <w:top w:val="none" w:sz="0" w:space="0" w:color="auto"/>
                                            <w:left w:val="none" w:sz="0" w:space="0" w:color="auto"/>
                                            <w:bottom w:val="none" w:sz="0" w:space="0" w:color="auto"/>
                                            <w:right w:val="none" w:sz="0" w:space="0" w:color="auto"/>
                                          </w:divBdr>
                                          <w:divsChild>
                                            <w:div w:id="1163355479">
                                              <w:marLeft w:val="0"/>
                                              <w:marRight w:val="0"/>
                                              <w:marTop w:val="0"/>
                                              <w:marBottom w:val="0"/>
                                              <w:divBdr>
                                                <w:top w:val="none" w:sz="0" w:space="0" w:color="auto"/>
                                                <w:left w:val="none" w:sz="0" w:space="0" w:color="auto"/>
                                                <w:bottom w:val="none" w:sz="0" w:space="0" w:color="auto"/>
                                                <w:right w:val="none" w:sz="0" w:space="0" w:color="auto"/>
                                              </w:divBdr>
                                              <w:divsChild>
                                                <w:div w:id="567957181">
                                                  <w:marLeft w:val="0"/>
                                                  <w:marRight w:val="0"/>
                                                  <w:marTop w:val="0"/>
                                                  <w:marBottom w:val="0"/>
                                                  <w:divBdr>
                                                    <w:top w:val="none" w:sz="0" w:space="0" w:color="auto"/>
                                                    <w:left w:val="none" w:sz="0" w:space="0" w:color="auto"/>
                                                    <w:bottom w:val="none" w:sz="0" w:space="0" w:color="auto"/>
                                                    <w:right w:val="none" w:sz="0" w:space="0" w:color="auto"/>
                                                  </w:divBdr>
                                                </w:div>
                                              </w:divsChild>
                                            </w:div>
                                            <w:div w:id="410084646">
                                              <w:marLeft w:val="0"/>
                                              <w:marRight w:val="0"/>
                                              <w:marTop w:val="0"/>
                                              <w:marBottom w:val="0"/>
                                              <w:divBdr>
                                                <w:top w:val="none" w:sz="0" w:space="0" w:color="auto"/>
                                                <w:left w:val="none" w:sz="0" w:space="0" w:color="auto"/>
                                                <w:bottom w:val="none" w:sz="0" w:space="0" w:color="auto"/>
                                                <w:right w:val="none" w:sz="0" w:space="0" w:color="auto"/>
                                              </w:divBdr>
                                              <w:divsChild>
                                                <w:div w:id="11464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9719748">
              <w:marLeft w:val="0"/>
              <w:marRight w:val="0"/>
              <w:marTop w:val="0"/>
              <w:marBottom w:val="0"/>
              <w:divBdr>
                <w:top w:val="none" w:sz="0" w:space="0" w:color="auto"/>
                <w:left w:val="none" w:sz="0" w:space="0" w:color="auto"/>
                <w:bottom w:val="none" w:sz="0" w:space="0" w:color="auto"/>
                <w:right w:val="none" w:sz="0" w:space="0" w:color="auto"/>
              </w:divBdr>
              <w:divsChild>
                <w:div w:id="1594630854">
                  <w:marLeft w:val="0"/>
                  <w:marRight w:val="0"/>
                  <w:marTop w:val="0"/>
                  <w:marBottom w:val="0"/>
                  <w:divBdr>
                    <w:top w:val="none" w:sz="0" w:space="0" w:color="auto"/>
                    <w:left w:val="none" w:sz="0" w:space="0" w:color="auto"/>
                    <w:bottom w:val="none" w:sz="0" w:space="0" w:color="auto"/>
                    <w:right w:val="none" w:sz="0" w:space="0" w:color="auto"/>
                  </w:divBdr>
                  <w:divsChild>
                    <w:div w:id="2132820175">
                      <w:marLeft w:val="0"/>
                      <w:marRight w:val="0"/>
                      <w:marTop w:val="0"/>
                      <w:marBottom w:val="0"/>
                      <w:divBdr>
                        <w:top w:val="none" w:sz="0" w:space="0" w:color="auto"/>
                        <w:left w:val="none" w:sz="0" w:space="0" w:color="auto"/>
                        <w:bottom w:val="none" w:sz="0" w:space="0" w:color="auto"/>
                        <w:right w:val="none" w:sz="0" w:space="0" w:color="auto"/>
                      </w:divBdr>
                      <w:divsChild>
                        <w:div w:id="488402421">
                          <w:marLeft w:val="0"/>
                          <w:marRight w:val="0"/>
                          <w:marTop w:val="0"/>
                          <w:marBottom w:val="0"/>
                          <w:divBdr>
                            <w:top w:val="none" w:sz="0" w:space="0" w:color="auto"/>
                            <w:left w:val="none" w:sz="0" w:space="0" w:color="auto"/>
                            <w:bottom w:val="none" w:sz="0" w:space="0" w:color="auto"/>
                            <w:right w:val="none" w:sz="0" w:space="0" w:color="auto"/>
                          </w:divBdr>
                          <w:divsChild>
                            <w:div w:id="2093240813">
                              <w:marLeft w:val="0"/>
                              <w:marRight w:val="0"/>
                              <w:marTop w:val="0"/>
                              <w:marBottom w:val="0"/>
                              <w:divBdr>
                                <w:top w:val="none" w:sz="0" w:space="0" w:color="auto"/>
                                <w:left w:val="none" w:sz="0" w:space="0" w:color="auto"/>
                                <w:bottom w:val="none" w:sz="0" w:space="0" w:color="auto"/>
                                <w:right w:val="none" w:sz="0" w:space="0" w:color="auto"/>
                              </w:divBdr>
                              <w:divsChild>
                                <w:div w:id="1224945240">
                                  <w:marLeft w:val="0"/>
                                  <w:marRight w:val="0"/>
                                  <w:marTop w:val="0"/>
                                  <w:marBottom w:val="0"/>
                                  <w:divBdr>
                                    <w:top w:val="none" w:sz="0" w:space="0" w:color="auto"/>
                                    <w:left w:val="none" w:sz="0" w:space="0" w:color="auto"/>
                                    <w:bottom w:val="none" w:sz="0" w:space="0" w:color="auto"/>
                                    <w:right w:val="none" w:sz="0" w:space="0" w:color="auto"/>
                                  </w:divBdr>
                                  <w:divsChild>
                                    <w:div w:id="680426903">
                                      <w:marLeft w:val="0"/>
                                      <w:marRight w:val="0"/>
                                      <w:marTop w:val="0"/>
                                      <w:marBottom w:val="0"/>
                                      <w:divBdr>
                                        <w:top w:val="none" w:sz="0" w:space="0" w:color="auto"/>
                                        <w:left w:val="none" w:sz="0" w:space="0" w:color="auto"/>
                                        <w:bottom w:val="none" w:sz="0" w:space="0" w:color="auto"/>
                                        <w:right w:val="none" w:sz="0" w:space="0" w:color="auto"/>
                                      </w:divBdr>
                                      <w:divsChild>
                                        <w:div w:id="919751246">
                                          <w:marLeft w:val="0"/>
                                          <w:marRight w:val="0"/>
                                          <w:marTop w:val="0"/>
                                          <w:marBottom w:val="0"/>
                                          <w:divBdr>
                                            <w:top w:val="none" w:sz="0" w:space="0" w:color="auto"/>
                                            <w:left w:val="none" w:sz="0" w:space="0" w:color="auto"/>
                                            <w:bottom w:val="none" w:sz="0" w:space="0" w:color="auto"/>
                                            <w:right w:val="none" w:sz="0" w:space="0" w:color="auto"/>
                                          </w:divBdr>
                                          <w:divsChild>
                                            <w:div w:id="292639264">
                                              <w:marLeft w:val="0"/>
                                              <w:marRight w:val="0"/>
                                              <w:marTop w:val="0"/>
                                              <w:marBottom w:val="0"/>
                                              <w:divBdr>
                                                <w:top w:val="none" w:sz="0" w:space="0" w:color="auto"/>
                                                <w:left w:val="none" w:sz="0" w:space="0" w:color="auto"/>
                                                <w:bottom w:val="none" w:sz="0" w:space="0" w:color="auto"/>
                                                <w:right w:val="none" w:sz="0" w:space="0" w:color="auto"/>
                                              </w:divBdr>
                                              <w:divsChild>
                                                <w:div w:id="1804958419">
                                                  <w:marLeft w:val="0"/>
                                                  <w:marRight w:val="0"/>
                                                  <w:marTop w:val="0"/>
                                                  <w:marBottom w:val="0"/>
                                                  <w:divBdr>
                                                    <w:top w:val="none" w:sz="0" w:space="0" w:color="auto"/>
                                                    <w:left w:val="none" w:sz="0" w:space="0" w:color="auto"/>
                                                    <w:bottom w:val="none" w:sz="0" w:space="0" w:color="auto"/>
                                                    <w:right w:val="none" w:sz="0" w:space="0" w:color="auto"/>
                                                  </w:divBdr>
                                                  <w:divsChild>
                                                    <w:div w:id="452165630">
                                                      <w:marLeft w:val="0"/>
                                                      <w:marRight w:val="0"/>
                                                      <w:marTop w:val="0"/>
                                                      <w:marBottom w:val="0"/>
                                                      <w:divBdr>
                                                        <w:top w:val="none" w:sz="0" w:space="0" w:color="auto"/>
                                                        <w:left w:val="none" w:sz="0" w:space="0" w:color="auto"/>
                                                        <w:bottom w:val="none" w:sz="0" w:space="0" w:color="auto"/>
                                                        <w:right w:val="none" w:sz="0" w:space="0" w:color="auto"/>
                                                      </w:divBdr>
                                                      <w:divsChild>
                                                        <w:div w:id="2065131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2531377">
              <w:marLeft w:val="0"/>
              <w:marRight w:val="0"/>
              <w:marTop w:val="0"/>
              <w:marBottom w:val="0"/>
              <w:divBdr>
                <w:top w:val="none" w:sz="0" w:space="0" w:color="auto"/>
                <w:left w:val="none" w:sz="0" w:space="0" w:color="auto"/>
                <w:bottom w:val="none" w:sz="0" w:space="0" w:color="auto"/>
                <w:right w:val="none" w:sz="0" w:space="0" w:color="auto"/>
              </w:divBdr>
              <w:divsChild>
                <w:div w:id="1539320928">
                  <w:marLeft w:val="0"/>
                  <w:marRight w:val="0"/>
                  <w:marTop w:val="0"/>
                  <w:marBottom w:val="0"/>
                  <w:divBdr>
                    <w:top w:val="none" w:sz="0" w:space="0" w:color="auto"/>
                    <w:left w:val="none" w:sz="0" w:space="0" w:color="auto"/>
                    <w:bottom w:val="none" w:sz="0" w:space="0" w:color="auto"/>
                    <w:right w:val="none" w:sz="0" w:space="0" w:color="auto"/>
                  </w:divBdr>
                  <w:divsChild>
                    <w:div w:id="1014114973">
                      <w:marLeft w:val="0"/>
                      <w:marRight w:val="0"/>
                      <w:marTop w:val="0"/>
                      <w:marBottom w:val="0"/>
                      <w:divBdr>
                        <w:top w:val="none" w:sz="0" w:space="0" w:color="auto"/>
                        <w:left w:val="none" w:sz="0" w:space="0" w:color="auto"/>
                        <w:bottom w:val="none" w:sz="0" w:space="0" w:color="auto"/>
                        <w:right w:val="none" w:sz="0" w:space="0" w:color="auto"/>
                      </w:divBdr>
                      <w:divsChild>
                        <w:div w:id="1446387792">
                          <w:marLeft w:val="0"/>
                          <w:marRight w:val="0"/>
                          <w:marTop w:val="0"/>
                          <w:marBottom w:val="0"/>
                          <w:divBdr>
                            <w:top w:val="none" w:sz="0" w:space="0" w:color="auto"/>
                            <w:left w:val="none" w:sz="0" w:space="0" w:color="auto"/>
                            <w:bottom w:val="none" w:sz="0" w:space="0" w:color="auto"/>
                            <w:right w:val="none" w:sz="0" w:space="0" w:color="auto"/>
                          </w:divBdr>
                          <w:divsChild>
                            <w:div w:id="1056852008">
                              <w:marLeft w:val="0"/>
                              <w:marRight w:val="0"/>
                              <w:marTop w:val="0"/>
                              <w:marBottom w:val="0"/>
                              <w:divBdr>
                                <w:top w:val="none" w:sz="0" w:space="0" w:color="auto"/>
                                <w:left w:val="none" w:sz="0" w:space="0" w:color="auto"/>
                                <w:bottom w:val="none" w:sz="0" w:space="0" w:color="auto"/>
                                <w:right w:val="none" w:sz="0" w:space="0" w:color="auto"/>
                              </w:divBdr>
                              <w:divsChild>
                                <w:div w:id="594944232">
                                  <w:marLeft w:val="0"/>
                                  <w:marRight w:val="0"/>
                                  <w:marTop w:val="0"/>
                                  <w:marBottom w:val="0"/>
                                  <w:divBdr>
                                    <w:top w:val="none" w:sz="0" w:space="0" w:color="auto"/>
                                    <w:left w:val="none" w:sz="0" w:space="0" w:color="auto"/>
                                    <w:bottom w:val="none" w:sz="0" w:space="0" w:color="auto"/>
                                    <w:right w:val="none" w:sz="0" w:space="0" w:color="auto"/>
                                  </w:divBdr>
                                </w:div>
                                <w:div w:id="329410555">
                                  <w:marLeft w:val="0"/>
                                  <w:marRight w:val="0"/>
                                  <w:marTop w:val="0"/>
                                  <w:marBottom w:val="0"/>
                                  <w:divBdr>
                                    <w:top w:val="none" w:sz="0" w:space="0" w:color="auto"/>
                                    <w:left w:val="none" w:sz="0" w:space="0" w:color="auto"/>
                                    <w:bottom w:val="none" w:sz="0" w:space="0" w:color="auto"/>
                                    <w:right w:val="none" w:sz="0" w:space="0" w:color="auto"/>
                                  </w:divBdr>
                                  <w:divsChild>
                                    <w:div w:id="1599678537">
                                      <w:marLeft w:val="0"/>
                                      <w:marRight w:val="0"/>
                                      <w:marTop w:val="0"/>
                                      <w:marBottom w:val="0"/>
                                      <w:divBdr>
                                        <w:top w:val="none" w:sz="0" w:space="0" w:color="auto"/>
                                        <w:left w:val="none" w:sz="0" w:space="0" w:color="auto"/>
                                        <w:bottom w:val="none" w:sz="0" w:space="0" w:color="auto"/>
                                        <w:right w:val="none" w:sz="0" w:space="0" w:color="auto"/>
                                      </w:divBdr>
                                      <w:divsChild>
                                        <w:div w:id="139810154">
                                          <w:marLeft w:val="0"/>
                                          <w:marRight w:val="0"/>
                                          <w:marTop w:val="0"/>
                                          <w:marBottom w:val="0"/>
                                          <w:divBdr>
                                            <w:top w:val="none" w:sz="0" w:space="0" w:color="auto"/>
                                            <w:left w:val="none" w:sz="0" w:space="0" w:color="auto"/>
                                            <w:bottom w:val="none" w:sz="0" w:space="0" w:color="auto"/>
                                            <w:right w:val="none" w:sz="0" w:space="0" w:color="auto"/>
                                          </w:divBdr>
                                          <w:divsChild>
                                            <w:div w:id="1718816215">
                                              <w:marLeft w:val="0"/>
                                              <w:marRight w:val="0"/>
                                              <w:marTop w:val="0"/>
                                              <w:marBottom w:val="0"/>
                                              <w:divBdr>
                                                <w:top w:val="none" w:sz="0" w:space="0" w:color="auto"/>
                                                <w:left w:val="none" w:sz="0" w:space="0" w:color="auto"/>
                                                <w:bottom w:val="none" w:sz="0" w:space="0" w:color="auto"/>
                                                <w:right w:val="none" w:sz="0" w:space="0" w:color="auto"/>
                                              </w:divBdr>
                                              <w:divsChild>
                                                <w:div w:id="3508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0223142">
      <w:bodyDiv w:val="1"/>
      <w:marLeft w:val="0"/>
      <w:marRight w:val="0"/>
      <w:marTop w:val="0"/>
      <w:marBottom w:val="0"/>
      <w:divBdr>
        <w:top w:val="none" w:sz="0" w:space="0" w:color="auto"/>
        <w:left w:val="none" w:sz="0" w:space="0" w:color="auto"/>
        <w:bottom w:val="none" w:sz="0" w:space="0" w:color="auto"/>
        <w:right w:val="none" w:sz="0" w:space="0" w:color="auto"/>
      </w:divBdr>
      <w:divsChild>
        <w:div w:id="485703773">
          <w:marLeft w:val="0"/>
          <w:marRight w:val="0"/>
          <w:marTop w:val="0"/>
          <w:marBottom w:val="0"/>
          <w:divBdr>
            <w:top w:val="none" w:sz="0" w:space="0" w:color="auto"/>
            <w:left w:val="none" w:sz="0" w:space="0" w:color="auto"/>
            <w:bottom w:val="none" w:sz="0" w:space="0" w:color="auto"/>
            <w:right w:val="none" w:sz="0" w:space="0" w:color="auto"/>
          </w:divBdr>
          <w:divsChild>
            <w:div w:id="64320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1271787">
      <w:bodyDiv w:val="1"/>
      <w:marLeft w:val="0"/>
      <w:marRight w:val="0"/>
      <w:marTop w:val="0"/>
      <w:marBottom w:val="0"/>
      <w:divBdr>
        <w:top w:val="none" w:sz="0" w:space="0" w:color="auto"/>
        <w:left w:val="none" w:sz="0" w:space="0" w:color="auto"/>
        <w:bottom w:val="none" w:sz="0" w:space="0" w:color="auto"/>
        <w:right w:val="none" w:sz="0" w:space="0" w:color="auto"/>
      </w:divBdr>
      <w:divsChild>
        <w:div w:id="1861434954">
          <w:marLeft w:val="0"/>
          <w:marRight w:val="0"/>
          <w:marTop w:val="0"/>
          <w:marBottom w:val="0"/>
          <w:divBdr>
            <w:top w:val="none" w:sz="0" w:space="0" w:color="auto"/>
            <w:left w:val="none" w:sz="0" w:space="0" w:color="auto"/>
            <w:bottom w:val="none" w:sz="0" w:space="0" w:color="auto"/>
            <w:right w:val="none" w:sz="0" w:space="0" w:color="auto"/>
          </w:divBdr>
          <w:divsChild>
            <w:div w:id="685596730">
              <w:marLeft w:val="0"/>
              <w:marRight w:val="0"/>
              <w:marTop w:val="0"/>
              <w:marBottom w:val="0"/>
              <w:divBdr>
                <w:top w:val="none" w:sz="0" w:space="0" w:color="auto"/>
                <w:left w:val="none" w:sz="0" w:space="0" w:color="auto"/>
                <w:bottom w:val="none" w:sz="0" w:space="0" w:color="auto"/>
                <w:right w:val="none" w:sz="0" w:space="0" w:color="auto"/>
              </w:divBdr>
              <w:divsChild>
                <w:div w:id="1686979780">
                  <w:marLeft w:val="0"/>
                  <w:marRight w:val="0"/>
                  <w:marTop w:val="0"/>
                  <w:marBottom w:val="0"/>
                  <w:divBdr>
                    <w:top w:val="none" w:sz="0" w:space="0" w:color="auto"/>
                    <w:left w:val="none" w:sz="0" w:space="0" w:color="auto"/>
                    <w:bottom w:val="none" w:sz="0" w:space="0" w:color="auto"/>
                    <w:right w:val="none" w:sz="0" w:space="0" w:color="auto"/>
                  </w:divBdr>
                  <w:divsChild>
                    <w:div w:id="1984120306">
                      <w:marLeft w:val="0"/>
                      <w:marRight w:val="0"/>
                      <w:marTop w:val="0"/>
                      <w:marBottom w:val="0"/>
                      <w:divBdr>
                        <w:top w:val="none" w:sz="0" w:space="0" w:color="auto"/>
                        <w:left w:val="none" w:sz="0" w:space="0" w:color="auto"/>
                        <w:bottom w:val="none" w:sz="0" w:space="0" w:color="auto"/>
                        <w:right w:val="none" w:sz="0" w:space="0" w:color="auto"/>
                      </w:divBdr>
                      <w:divsChild>
                        <w:div w:id="1102260270">
                          <w:marLeft w:val="0"/>
                          <w:marRight w:val="0"/>
                          <w:marTop w:val="0"/>
                          <w:marBottom w:val="0"/>
                          <w:divBdr>
                            <w:top w:val="none" w:sz="0" w:space="0" w:color="auto"/>
                            <w:left w:val="none" w:sz="0" w:space="0" w:color="auto"/>
                            <w:bottom w:val="none" w:sz="0" w:space="0" w:color="auto"/>
                            <w:right w:val="none" w:sz="0" w:space="0" w:color="auto"/>
                          </w:divBdr>
                          <w:divsChild>
                            <w:div w:id="650410071">
                              <w:marLeft w:val="0"/>
                              <w:marRight w:val="0"/>
                              <w:marTop w:val="0"/>
                              <w:marBottom w:val="0"/>
                              <w:divBdr>
                                <w:top w:val="none" w:sz="0" w:space="0" w:color="auto"/>
                                <w:left w:val="none" w:sz="0" w:space="0" w:color="auto"/>
                                <w:bottom w:val="none" w:sz="0" w:space="0" w:color="auto"/>
                                <w:right w:val="none" w:sz="0" w:space="0" w:color="auto"/>
                              </w:divBdr>
                              <w:divsChild>
                                <w:div w:id="1389036855">
                                  <w:marLeft w:val="0"/>
                                  <w:marRight w:val="0"/>
                                  <w:marTop w:val="0"/>
                                  <w:marBottom w:val="0"/>
                                  <w:divBdr>
                                    <w:top w:val="none" w:sz="0" w:space="0" w:color="auto"/>
                                    <w:left w:val="none" w:sz="0" w:space="0" w:color="auto"/>
                                    <w:bottom w:val="none" w:sz="0" w:space="0" w:color="auto"/>
                                    <w:right w:val="none" w:sz="0" w:space="0" w:color="auto"/>
                                  </w:divBdr>
                                  <w:divsChild>
                                    <w:div w:id="2051219213">
                                      <w:marLeft w:val="0"/>
                                      <w:marRight w:val="0"/>
                                      <w:marTop w:val="0"/>
                                      <w:marBottom w:val="0"/>
                                      <w:divBdr>
                                        <w:top w:val="none" w:sz="0" w:space="0" w:color="auto"/>
                                        <w:left w:val="none" w:sz="0" w:space="0" w:color="auto"/>
                                        <w:bottom w:val="none" w:sz="0" w:space="0" w:color="auto"/>
                                        <w:right w:val="none" w:sz="0" w:space="0" w:color="auto"/>
                                      </w:divBdr>
                                      <w:divsChild>
                                        <w:div w:id="1148277449">
                                          <w:marLeft w:val="0"/>
                                          <w:marRight w:val="0"/>
                                          <w:marTop w:val="0"/>
                                          <w:marBottom w:val="0"/>
                                          <w:divBdr>
                                            <w:top w:val="none" w:sz="0" w:space="0" w:color="auto"/>
                                            <w:left w:val="none" w:sz="0" w:space="0" w:color="auto"/>
                                            <w:bottom w:val="none" w:sz="0" w:space="0" w:color="auto"/>
                                            <w:right w:val="none" w:sz="0" w:space="0" w:color="auto"/>
                                          </w:divBdr>
                                          <w:divsChild>
                                            <w:div w:id="791821434">
                                              <w:marLeft w:val="0"/>
                                              <w:marRight w:val="0"/>
                                              <w:marTop w:val="0"/>
                                              <w:marBottom w:val="0"/>
                                              <w:divBdr>
                                                <w:top w:val="none" w:sz="0" w:space="0" w:color="auto"/>
                                                <w:left w:val="none" w:sz="0" w:space="0" w:color="auto"/>
                                                <w:bottom w:val="none" w:sz="0" w:space="0" w:color="auto"/>
                                                <w:right w:val="none" w:sz="0" w:space="0" w:color="auto"/>
                                              </w:divBdr>
                                              <w:divsChild>
                                                <w:div w:id="1485122831">
                                                  <w:marLeft w:val="0"/>
                                                  <w:marRight w:val="0"/>
                                                  <w:marTop w:val="0"/>
                                                  <w:marBottom w:val="0"/>
                                                  <w:divBdr>
                                                    <w:top w:val="none" w:sz="0" w:space="0" w:color="auto"/>
                                                    <w:left w:val="none" w:sz="0" w:space="0" w:color="auto"/>
                                                    <w:bottom w:val="none" w:sz="0" w:space="0" w:color="auto"/>
                                                    <w:right w:val="none" w:sz="0" w:space="0" w:color="auto"/>
                                                  </w:divBdr>
                                                </w:div>
                                              </w:divsChild>
                                            </w:div>
                                            <w:div w:id="1347487872">
                                              <w:marLeft w:val="0"/>
                                              <w:marRight w:val="0"/>
                                              <w:marTop w:val="0"/>
                                              <w:marBottom w:val="0"/>
                                              <w:divBdr>
                                                <w:top w:val="none" w:sz="0" w:space="0" w:color="auto"/>
                                                <w:left w:val="none" w:sz="0" w:space="0" w:color="auto"/>
                                                <w:bottom w:val="none" w:sz="0" w:space="0" w:color="auto"/>
                                                <w:right w:val="none" w:sz="0" w:space="0" w:color="auto"/>
                                              </w:divBdr>
                                              <w:divsChild>
                                                <w:div w:id="1141581185">
                                                  <w:marLeft w:val="0"/>
                                                  <w:marRight w:val="0"/>
                                                  <w:marTop w:val="0"/>
                                                  <w:marBottom w:val="0"/>
                                                  <w:divBdr>
                                                    <w:top w:val="none" w:sz="0" w:space="0" w:color="auto"/>
                                                    <w:left w:val="none" w:sz="0" w:space="0" w:color="auto"/>
                                                    <w:bottom w:val="none" w:sz="0" w:space="0" w:color="auto"/>
                                                    <w:right w:val="none" w:sz="0" w:space="0" w:color="auto"/>
                                                  </w:divBdr>
                                                </w:div>
                                              </w:divsChild>
                                            </w:div>
                                            <w:div w:id="1316299062">
                                              <w:marLeft w:val="0"/>
                                              <w:marRight w:val="0"/>
                                              <w:marTop w:val="0"/>
                                              <w:marBottom w:val="0"/>
                                              <w:divBdr>
                                                <w:top w:val="none" w:sz="0" w:space="0" w:color="auto"/>
                                                <w:left w:val="none" w:sz="0" w:space="0" w:color="auto"/>
                                                <w:bottom w:val="none" w:sz="0" w:space="0" w:color="auto"/>
                                                <w:right w:val="none" w:sz="0" w:space="0" w:color="auto"/>
                                              </w:divBdr>
                                              <w:divsChild>
                                                <w:div w:id="846361857">
                                                  <w:marLeft w:val="0"/>
                                                  <w:marRight w:val="0"/>
                                                  <w:marTop w:val="0"/>
                                                  <w:marBottom w:val="0"/>
                                                  <w:divBdr>
                                                    <w:top w:val="none" w:sz="0" w:space="0" w:color="auto"/>
                                                    <w:left w:val="none" w:sz="0" w:space="0" w:color="auto"/>
                                                    <w:bottom w:val="none" w:sz="0" w:space="0" w:color="auto"/>
                                                    <w:right w:val="none" w:sz="0" w:space="0" w:color="auto"/>
                                                  </w:divBdr>
                                                </w:div>
                                              </w:divsChild>
                                            </w:div>
                                            <w:div w:id="1975787554">
                                              <w:marLeft w:val="0"/>
                                              <w:marRight w:val="0"/>
                                              <w:marTop w:val="0"/>
                                              <w:marBottom w:val="0"/>
                                              <w:divBdr>
                                                <w:top w:val="none" w:sz="0" w:space="0" w:color="auto"/>
                                                <w:left w:val="none" w:sz="0" w:space="0" w:color="auto"/>
                                                <w:bottom w:val="none" w:sz="0" w:space="0" w:color="auto"/>
                                                <w:right w:val="none" w:sz="0" w:space="0" w:color="auto"/>
                                              </w:divBdr>
                                              <w:divsChild>
                                                <w:div w:id="2056855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20795823">
              <w:marLeft w:val="0"/>
              <w:marRight w:val="0"/>
              <w:marTop w:val="0"/>
              <w:marBottom w:val="0"/>
              <w:divBdr>
                <w:top w:val="none" w:sz="0" w:space="0" w:color="auto"/>
                <w:left w:val="none" w:sz="0" w:space="0" w:color="auto"/>
                <w:bottom w:val="none" w:sz="0" w:space="0" w:color="auto"/>
                <w:right w:val="none" w:sz="0" w:space="0" w:color="auto"/>
              </w:divBdr>
              <w:divsChild>
                <w:div w:id="230238061">
                  <w:marLeft w:val="0"/>
                  <w:marRight w:val="0"/>
                  <w:marTop w:val="0"/>
                  <w:marBottom w:val="0"/>
                  <w:divBdr>
                    <w:top w:val="none" w:sz="0" w:space="0" w:color="auto"/>
                    <w:left w:val="none" w:sz="0" w:space="0" w:color="auto"/>
                    <w:bottom w:val="none" w:sz="0" w:space="0" w:color="auto"/>
                    <w:right w:val="none" w:sz="0" w:space="0" w:color="auto"/>
                  </w:divBdr>
                  <w:divsChild>
                    <w:div w:id="114369916">
                      <w:marLeft w:val="0"/>
                      <w:marRight w:val="0"/>
                      <w:marTop w:val="0"/>
                      <w:marBottom w:val="0"/>
                      <w:divBdr>
                        <w:top w:val="none" w:sz="0" w:space="0" w:color="auto"/>
                        <w:left w:val="none" w:sz="0" w:space="0" w:color="auto"/>
                        <w:bottom w:val="none" w:sz="0" w:space="0" w:color="auto"/>
                        <w:right w:val="none" w:sz="0" w:space="0" w:color="auto"/>
                      </w:divBdr>
                      <w:divsChild>
                        <w:div w:id="1528060998">
                          <w:marLeft w:val="0"/>
                          <w:marRight w:val="0"/>
                          <w:marTop w:val="0"/>
                          <w:marBottom w:val="0"/>
                          <w:divBdr>
                            <w:top w:val="none" w:sz="0" w:space="0" w:color="auto"/>
                            <w:left w:val="none" w:sz="0" w:space="0" w:color="auto"/>
                            <w:bottom w:val="none" w:sz="0" w:space="0" w:color="auto"/>
                            <w:right w:val="none" w:sz="0" w:space="0" w:color="auto"/>
                          </w:divBdr>
                          <w:divsChild>
                            <w:div w:id="334259940">
                              <w:marLeft w:val="0"/>
                              <w:marRight w:val="0"/>
                              <w:marTop w:val="0"/>
                              <w:marBottom w:val="0"/>
                              <w:divBdr>
                                <w:top w:val="none" w:sz="0" w:space="0" w:color="auto"/>
                                <w:left w:val="none" w:sz="0" w:space="0" w:color="auto"/>
                                <w:bottom w:val="none" w:sz="0" w:space="0" w:color="auto"/>
                                <w:right w:val="none" w:sz="0" w:space="0" w:color="auto"/>
                              </w:divBdr>
                              <w:divsChild>
                                <w:div w:id="760686382">
                                  <w:marLeft w:val="0"/>
                                  <w:marRight w:val="0"/>
                                  <w:marTop w:val="0"/>
                                  <w:marBottom w:val="0"/>
                                  <w:divBdr>
                                    <w:top w:val="none" w:sz="0" w:space="0" w:color="auto"/>
                                    <w:left w:val="none" w:sz="0" w:space="0" w:color="auto"/>
                                    <w:bottom w:val="none" w:sz="0" w:space="0" w:color="auto"/>
                                    <w:right w:val="none" w:sz="0" w:space="0" w:color="auto"/>
                                  </w:divBdr>
                                  <w:divsChild>
                                    <w:div w:id="473716516">
                                      <w:marLeft w:val="0"/>
                                      <w:marRight w:val="0"/>
                                      <w:marTop w:val="0"/>
                                      <w:marBottom w:val="0"/>
                                      <w:divBdr>
                                        <w:top w:val="none" w:sz="0" w:space="0" w:color="auto"/>
                                        <w:left w:val="none" w:sz="0" w:space="0" w:color="auto"/>
                                        <w:bottom w:val="none" w:sz="0" w:space="0" w:color="auto"/>
                                        <w:right w:val="none" w:sz="0" w:space="0" w:color="auto"/>
                                      </w:divBdr>
                                      <w:divsChild>
                                        <w:div w:id="2035688938">
                                          <w:marLeft w:val="0"/>
                                          <w:marRight w:val="0"/>
                                          <w:marTop w:val="0"/>
                                          <w:marBottom w:val="0"/>
                                          <w:divBdr>
                                            <w:top w:val="none" w:sz="0" w:space="0" w:color="auto"/>
                                            <w:left w:val="none" w:sz="0" w:space="0" w:color="auto"/>
                                            <w:bottom w:val="none" w:sz="0" w:space="0" w:color="auto"/>
                                            <w:right w:val="none" w:sz="0" w:space="0" w:color="auto"/>
                                          </w:divBdr>
                                          <w:divsChild>
                                            <w:div w:id="1020159593">
                                              <w:marLeft w:val="0"/>
                                              <w:marRight w:val="0"/>
                                              <w:marTop w:val="0"/>
                                              <w:marBottom w:val="0"/>
                                              <w:divBdr>
                                                <w:top w:val="none" w:sz="0" w:space="0" w:color="auto"/>
                                                <w:left w:val="none" w:sz="0" w:space="0" w:color="auto"/>
                                                <w:bottom w:val="none" w:sz="0" w:space="0" w:color="auto"/>
                                                <w:right w:val="none" w:sz="0" w:space="0" w:color="auto"/>
                                              </w:divBdr>
                                              <w:divsChild>
                                                <w:div w:id="1771657214">
                                                  <w:marLeft w:val="0"/>
                                                  <w:marRight w:val="0"/>
                                                  <w:marTop w:val="0"/>
                                                  <w:marBottom w:val="0"/>
                                                  <w:divBdr>
                                                    <w:top w:val="none" w:sz="0" w:space="0" w:color="auto"/>
                                                    <w:left w:val="none" w:sz="0" w:space="0" w:color="auto"/>
                                                    <w:bottom w:val="none" w:sz="0" w:space="0" w:color="auto"/>
                                                    <w:right w:val="none" w:sz="0" w:space="0" w:color="auto"/>
                                                  </w:divBdr>
                                                  <w:divsChild>
                                                    <w:div w:id="25983764">
                                                      <w:marLeft w:val="0"/>
                                                      <w:marRight w:val="0"/>
                                                      <w:marTop w:val="0"/>
                                                      <w:marBottom w:val="0"/>
                                                      <w:divBdr>
                                                        <w:top w:val="none" w:sz="0" w:space="0" w:color="auto"/>
                                                        <w:left w:val="none" w:sz="0" w:space="0" w:color="auto"/>
                                                        <w:bottom w:val="none" w:sz="0" w:space="0" w:color="auto"/>
                                                        <w:right w:val="none" w:sz="0" w:space="0" w:color="auto"/>
                                                      </w:divBdr>
                                                      <w:divsChild>
                                                        <w:div w:id="80238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52360716">
              <w:marLeft w:val="0"/>
              <w:marRight w:val="0"/>
              <w:marTop w:val="0"/>
              <w:marBottom w:val="0"/>
              <w:divBdr>
                <w:top w:val="none" w:sz="0" w:space="0" w:color="auto"/>
                <w:left w:val="none" w:sz="0" w:space="0" w:color="auto"/>
                <w:bottom w:val="none" w:sz="0" w:space="0" w:color="auto"/>
                <w:right w:val="none" w:sz="0" w:space="0" w:color="auto"/>
              </w:divBdr>
              <w:divsChild>
                <w:div w:id="44331381">
                  <w:marLeft w:val="0"/>
                  <w:marRight w:val="0"/>
                  <w:marTop w:val="0"/>
                  <w:marBottom w:val="0"/>
                  <w:divBdr>
                    <w:top w:val="none" w:sz="0" w:space="0" w:color="auto"/>
                    <w:left w:val="none" w:sz="0" w:space="0" w:color="auto"/>
                    <w:bottom w:val="none" w:sz="0" w:space="0" w:color="auto"/>
                    <w:right w:val="none" w:sz="0" w:space="0" w:color="auto"/>
                  </w:divBdr>
                  <w:divsChild>
                    <w:div w:id="1776629517">
                      <w:marLeft w:val="0"/>
                      <w:marRight w:val="0"/>
                      <w:marTop w:val="0"/>
                      <w:marBottom w:val="0"/>
                      <w:divBdr>
                        <w:top w:val="none" w:sz="0" w:space="0" w:color="auto"/>
                        <w:left w:val="none" w:sz="0" w:space="0" w:color="auto"/>
                        <w:bottom w:val="none" w:sz="0" w:space="0" w:color="auto"/>
                        <w:right w:val="none" w:sz="0" w:space="0" w:color="auto"/>
                      </w:divBdr>
                      <w:divsChild>
                        <w:div w:id="1452701156">
                          <w:marLeft w:val="0"/>
                          <w:marRight w:val="0"/>
                          <w:marTop w:val="0"/>
                          <w:marBottom w:val="0"/>
                          <w:divBdr>
                            <w:top w:val="none" w:sz="0" w:space="0" w:color="auto"/>
                            <w:left w:val="none" w:sz="0" w:space="0" w:color="auto"/>
                            <w:bottom w:val="none" w:sz="0" w:space="0" w:color="auto"/>
                            <w:right w:val="none" w:sz="0" w:space="0" w:color="auto"/>
                          </w:divBdr>
                          <w:divsChild>
                            <w:div w:id="1850943466">
                              <w:marLeft w:val="0"/>
                              <w:marRight w:val="0"/>
                              <w:marTop w:val="0"/>
                              <w:marBottom w:val="0"/>
                              <w:divBdr>
                                <w:top w:val="none" w:sz="0" w:space="0" w:color="auto"/>
                                <w:left w:val="none" w:sz="0" w:space="0" w:color="auto"/>
                                <w:bottom w:val="none" w:sz="0" w:space="0" w:color="auto"/>
                                <w:right w:val="none" w:sz="0" w:space="0" w:color="auto"/>
                              </w:divBdr>
                              <w:divsChild>
                                <w:div w:id="1081751983">
                                  <w:marLeft w:val="0"/>
                                  <w:marRight w:val="0"/>
                                  <w:marTop w:val="0"/>
                                  <w:marBottom w:val="0"/>
                                  <w:divBdr>
                                    <w:top w:val="none" w:sz="0" w:space="0" w:color="auto"/>
                                    <w:left w:val="none" w:sz="0" w:space="0" w:color="auto"/>
                                    <w:bottom w:val="none" w:sz="0" w:space="0" w:color="auto"/>
                                    <w:right w:val="none" w:sz="0" w:space="0" w:color="auto"/>
                                  </w:divBdr>
                                </w:div>
                                <w:div w:id="512185940">
                                  <w:marLeft w:val="0"/>
                                  <w:marRight w:val="0"/>
                                  <w:marTop w:val="0"/>
                                  <w:marBottom w:val="0"/>
                                  <w:divBdr>
                                    <w:top w:val="none" w:sz="0" w:space="0" w:color="auto"/>
                                    <w:left w:val="none" w:sz="0" w:space="0" w:color="auto"/>
                                    <w:bottom w:val="none" w:sz="0" w:space="0" w:color="auto"/>
                                    <w:right w:val="none" w:sz="0" w:space="0" w:color="auto"/>
                                  </w:divBdr>
                                  <w:divsChild>
                                    <w:div w:id="903100334">
                                      <w:marLeft w:val="0"/>
                                      <w:marRight w:val="0"/>
                                      <w:marTop w:val="0"/>
                                      <w:marBottom w:val="0"/>
                                      <w:divBdr>
                                        <w:top w:val="none" w:sz="0" w:space="0" w:color="auto"/>
                                        <w:left w:val="none" w:sz="0" w:space="0" w:color="auto"/>
                                        <w:bottom w:val="none" w:sz="0" w:space="0" w:color="auto"/>
                                        <w:right w:val="none" w:sz="0" w:space="0" w:color="auto"/>
                                      </w:divBdr>
                                      <w:divsChild>
                                        <w:div w:id="482501660">
                                          <w:marLeft w:val="0"/>
                                          <w:marRight w:val="0"/>
                                          <w:marTop w:val="0"/>
                                          <w:marBottom w:val="0"/>
                                          <w:divBdr>
                                            <w:top w:val="none" w:sz="0" w:space="0" w:color="auto"/>
                                            <w:left w:val="none" w:sz="0" w:space="0" w:color="auto"/>
                                            <w:bottom w:val="none" w:sz="0" w:space="0" w:color="auto"/>
                                            <w:right w:val="none" w:sz="0" w:space="0" w:color="auto"/>
                                          </w:divBdr>
                                          <w:divsChild>
                                            <w:div w:id="468521709">
                                              <w:marLeft w:val="0"/>
                                              <w:marRight w:val="0"/>
                                              <w:marTop w:val="0"/>
                                              <w:marBottom w:val="0"/>
                                              <w:divBdr>
                                                <w:top w:val="none" w:sz="0" w:space="0" w:color="auto"/>
                                                <w:left w:val="none" w:sz="0" w:space="0" w:color="auto"/>
                                                <w:bottom w:val="none" w:sz="0" w:space="0" w:color="auto"/>
                                                <w:right w:val="none" w:sz="0" w:space="0" w:color="auto"/>
                                              </w:divBdr>
                                              <w:divsChild>
                                                <w:div w:id="173157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24138520">
              <w:marLeft w:val="0"/>
              <w:marRight w:val="0"/>
              <w:marTop w:val="0"/>
              <w:marBottom w:val="0"/>
              <w:divBdr>
                <w:top w:val="none" w:sz="0" w:space="0" w:color="auto"/>
                <w:left w:val="none" w:sz="0" w:space="0" w:color="auto"/>
                <w:bottom w:val="none" w:sz="0" w:space="0" w:color="auto"/>
                <w:right w:val="none" w:sz="0" w:space="0" w:color="auto"/>
              </w:divBdr>
              <w:divsChild>
                <w:div w:id="1035618542">
                  <w:marLeft w:val="0"/>
                  <w:marRight w:val="0"/>
                  <w:marTop w:val="0"/>
                  <w:marBottom w:val="0"/>
                  <w:divBdr>
                    <w:top w:val="none" w:sz="0" w:space="0" w:color="auto"/>
                    <w:left w:val="none" w:sz="0" w:space="0" w:color="auto"/>
                    <w:bottom w:val="none" w:sz="0" w:space="0" w:color="auto"/>
                    <w:right w:val="none" w:sz="0" w:space="0" w:color="auto"/>
                  </w:divBdr>
                  <w:divsChild>
                    <w:div w:id="1004823287">
                      <w:marLeft w:val="0"/>
                      <w:marRight w:val="0"/>
                      <w:marTop w:val="0"/>
                      <w:marBottom w:val="0"/>
                      <w:divBdr>
                        <w:top w:val="none" w:sz="0" w:space="0" w:color="auto"/>
                        <w:left w:val="none" w:sz="0" w:space="0" w:color="auto"/>
                        <w:bottom w:val="none" w:sz="0" w:space="0" w:color="auto"/>
                        <w:right w:val="none" w:sz="0" w:space="0" w:color="auto"/>
                      </w:divBdr>
                      <w:divsChild>
                        <w:div w:id="1690642216">
                          <w:marLeft w:val="0"/>
                          <w:marRight w:val="0"/>
                          <w:marTop w:val="0"/>
                          <w:marBottom w:val="0"/>
                          <w:divBdr>
                            <w:top w:val="none" w:sz="0" w:space="0" w:color="auto"/>
                            <w:left w:val="none" w:sz="0" w:space="0" w:color="auto"/>
                            <w:bottom w:val="none" w:sz="0" w:space="0" w:color="auto"/>
                            <w:right w:val="none" w:sz="0" w:space="0" w:color="auto"/>
                          </w:divBdr>
                          <w:divsChild>
                            <w:div w:id="847252003">
                              <w:marLeft w:val="0"/>
                              <w:marRight w:val="0"/>
                              <w:marTop w:val="0"/>
                              <w:marBottom w:val="0"/>
                              <w:divBdr>
                                <w:top w:val="none" w:sz="0" w:space="0" w:color="auto"/>
                                <w:left w:val="none" w:sz="0" w:space="0" w:color="auto"/>
                                <w:bottom w:val="none" w:sz="0" w:space="0" w:color="auto"/>
                                <w:right w:val="none" w:sz="0" w:space="0" w:color="auto"/>
                              </w:divBdr>
                              <w:divsChild>
                                <w:div w:id="2044207001">
                                  <w:marLeft w:val="0"/>
                                  <w:marRight w:val="0"/>
                                  <w:marTop w:val="0"/>
                                  <w:marBottom w:val="0"/>
                                  <w:divBdr>
                                    <w:top w:val="none" w:sz="0" w:space="0" w:color="auto"/>
                                    <w:left w:val="none" w:sz="0" w:space="0" w:color="auto"/>
                                    <w:bottom w:val="none" w:sz="0" w:space="0" w:color="auto"/>
                                    <w:right w:val="none" w:sz="0" w:space="0" w:color="auto"/>
                                  </w:divBdr>
                                  <w:divsChild>
                                    <w:div w:id="205803185">
                                      <w:marLeft w:val="0"/>
                                      <w:marRight w:val="0"/>
                                      <w:marTop w:val="0"/>
                                      <w:marBottom w:val="0"/>
                                      <w:divBdr>
                                        <w:top w:val="none" w:sz="0" w:space="0" w:color="auto"/>
                                        <w:left w:val="none" w:sz="0" w:space="0" w:color="auto"/>
                                        <w:bottom w:val="none" w:sz="0" w:space="0" w:color="auto"/>
                                        <w:right w:val="none" w:sz="0" w:space="0" w:color="auto"/>
                                      </w:divBdr>
                                      <w:divsChild>
                                        <w:div w:id="879391349">
                                          <w:marLeft w:val="0"/>
                                          <w:marRight w:val="0"/>
                                          <w:marTop w:val="0"/>
                                          <w:marBottom w:val="0"/>
                                          <w:divBdr>
                                            <w:top w:val="none" w:sz="0" w:space="0" w:color="auto"/>
                                            <w:left w:val="none" w:sz="0" w:space="0" w:color="auto"/>
                                            <w:bottom w:val="none" w:sz="0" w:space="0" w:color="auto"/>
                                            <w:right w:val="none" w:sz="0" w:space="0" w:color="auto"/>
                                          </w:divBdr>
                                          <w:divsChild>
                                            <w:div w:id="1392928633">
                                              <w:marLeft w:val="0"/>
                                              <w:marRight w:val="0"/>
                                              <w:marTop w:val="0"/>
                                              <w:marBottom w:val="0"/>
                                              <w:divBdr>
                                                <w:top w:val="none" w:sz="0" w:space="0" w:color="auto"/>
                                                <w:left w:val="none" w:sz="0" w:space="0" w:color="auto"/>
                                                <w:bottom w:val="none" w:sz="0" w:space="0" w:color="auto"/>
                                                <w:right w:val="none" w:sz="0" w:space="0" w:color="auto"/>
                                              </w:divBdr>
                                              <w:divsChild>
                                                <w:div w:id="427120858">
                                                  <w:marLeft w:val="0"/>
                                                  <w:marRight w:val="0"/>
                                                  <w:marTop w:val="0"/>
                                                  <w:marBottom w:val="0"/>
                                                  <w:divBdr>
                                                    <w:top w:val="none" w:sz="0" w:space="0" w:color="auto"/>
                                                    <w:left w:val="none" w:sz="0" w:space="0" w:color="auto"/>
                                                    <w:bottom w:val="none" w:sz="0" w:space="0" w:color="auto"/>
                                                    <w:right w:val="none" w:sz="0" w:space="0" w:color="auto"/>
                                                  </w:divBdr>
                                                  <w:divsChild>
                                                    <w:div w:id="1234966680">
                                                      <w:marLeft w:val="0"/>
                                                      <w:marRight w:val="0"/>
                                                      <w:marTop w:val="0"/>
                                                      <w:marBottom w:val="0"/>
                                                      <w:divBdr>
                                                        <w:top w:val="none" w:sz="0" w:space="0" w:color="auto"/>
                                                        <w:left w:val="none" w:sz="0" w:space="0" w:color="auto"/>
                                                        <w:bottom w:val="none" w:sz="0" w:space="0" w:color="auto"/>
                                                        <w:right w:val="none" w:sz="0" w:space="0" w:color="auto"/>
                                                      </w:divBdr>
                                                      <w:divsChild>
                                                        <w:div w:id="1400203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50665912">
              <w:marLeft w:val="0"/>
              <w:marRight w:val="0"/>
              <w:marTop w:val="0"/>
              <w:marBottom w:val="0"/>
              <w:divBdr>
                <w:top w:val="none" w:sz="0" w:space="0" w:color="auto"/>
                <w:left w:val="none" w:sz="0" w:space="0" w:color="auto"/>
                <w:bottom w:val="none" w:sz="0" w:space="0" w:color="auto"/>
                <w:right w:val="none" w:sz="0" w:space="0" w:color="auto"/>
              </w:divBdr>
              <w:divsChild>
                <w:div w:id="376859733">
                  <w:marLeft w:val="0"/>
                  <w:marRight w:val="0"/>
                  <w:marTop w:val="0"/>
                  <w:marBottom w:val="0"/>
                  <w:divBdr>
                    <w:top w:val="none" w:sz="0" w:space="0" w:color="auto"/>
                    <w:left w:val="none" w:sz="0" w:space="0" w:color="auto"/>
                    <w:bottom w:val="none" w:sz="0" w:space="0" w:color="auto"/>
                    <w:right w:val="none" w:sz="0" w:space="0" w:color="auto"/>
                  </w:divBdr>
                  <w:divsChild>
                    <w:div w:id="394623862">
                      <w:marLeft w:val="0"/>
                      <w:marRight w:val="0"/>
                      <w:marTop w:val="0"/>
                      <w:marBottom w:val="0"/>
                      <w:divBdr>
                        <w:top w:val="none" w:sz="0" w:space="0" w:color="auto"/>
                        <w:left w:val="none" w:sz="0" w:space="0" w:color="auto"/>
                        <w:bottom w:val="none" w:sz="0" w:space="0" w:color="auto"/>
                        <w:right w:val="none" w:sz="0" w:space="0" w:color="auto"/>
                      </w:divBdr>
                      <w:divsChild>
                        <w:div w:id="1055083396">
                          <w:marLeft w:val="0"/>
                          <w:marRight w:val="0"/>
                          <w:marTop w:val="0"/>
                          <w:marBottom w:val="0"/>
                          <w:divBdr>
                            <w:top w:val="none" w:sz="0" w:space="0" w:color="auto"/>
                            <w:left w:val="none" w:sz="0" w:space="0" w:color="auto"/>
                            <w:bottom w:val="none" w:sz="0" w:space="0" w:color="auto"/>
                            <w:right w:val="none" w:sz="0" w:space="0" w:color="auto"/>
                          </w:divBdr>
                          <w:divsChild>
                            <w:div w:id="732311667">
                              <w:marLeft w:val="0"/>
                              <w:marRight w:val="0"/>
                              <w:marTop w:val="0"/>
                              <w:marBottom w:val="0"/>
                              <w:divBdr>
                                <w:top w:val="none" w:sz="0" w:space="0" w:color="auto"/>
                                <w:left w:val="none" w:sz="0" w:space="0" w:color="auto"/>
                                <w:bottom w:val="none" w:sz="0" w:space="0" w:color="auto"/>
                                <w:right w:val="none" w:sz="0" w:space="0" w:color="auto"/>
                              </w:divBdr>
                              <w:divsChild>
                                <w:div w:id="2039817220">
                                  <w:marLeft w:val="0"/>
                                  <w:marRight w:val="0"/>
                                  <w:marTop w:val="0"/>
                                  <w:marBottom w:val="0"/>
                                  <w:divBdr>
                                    <w:top w:val="none" w:sz="0" w:space="0" w:color="auto"/>
                                    <w:left w:val="none" w:sz="0" w:space="0" w:color="auto"/>
                                    <w:bottom w:val="none" w:sz="0" w:space="0" w:color="auto"/>
                                    <w:right w:val="none" w:sz="0" w:space="0" w:color="auto"/>
                                  </w:divBdr>
                                </w:div>
                                <w:div w:id="417676553">
                                  <w:marLeft w:val="0"/>
                                  <w:marRight w:val="0"/>
                                  <w:marTop w:val="0"/>
                                  <w:marBottom w:val="0"/>
                                  <w:divBdr>
                                    <w:top w:val="none" w:sz="0" w:space="0" w:color="auto"/>
                                    <w:left w:val="none" w:sz="0" w:space="0" w:color="auto"/>
                                    <w:bottom w:val="none" w:sz="0" w:space="0" w:color="auto"/>
                                    <w:right w:val="none" w:sz="0" w:space="0" w:color="auto"/>
                                  </w:divBdr>
                                  <w:divsChild>
                                    <w:div w:id="736905178">
                                      <w:marLeft w:val="0"/>
                                      <w:marRight w:val="0"/>
                                      <w:marTop w:val="0"/>
                                      <w:marBottom w:val="0"/>
                                      <w:divBdr>
                                        <w:top w:val="none" w:sz="0" w:space="0" w:color="auto"/>
                                        <w:left w:val="none" w:sz="0" w:space="0" w:color="auto"/>
                                        <w:bottom w:val="none" w:sz="0" w:space="0" w:color="auto"/>
                                        <w:right w:val="none" w:sz="0" w:space="0" w:color="auto"/>
                                      </w:divBdr>
                                      <w:divsChild>
                                        <w:div w:id="1102797504">
                                          <w:marLeft w:val="0"/>
                                          <w:marRight w:val="0"/>
                                          <w:marTop w:val="0"/>
                                          <w:marBottom w:val="0"/>
                                          <w:divBdr>
                                            <w:top w:val="none" w:sz="0" w:space="0" w:color="auto"/>
                                            <w:left w:val="none" w:sz="0" w:space="0" w:color="auto"/>
                                            <w:bottom w:val="none" w:sz="0" w:space="0" w:color="auto"/>
                                            <w:right w:val="none" w:sz="0" w:space="0" w:color="auto"/>
                                          </w:divBdr>
                                          <w:divsChild>
                                            <w:div w:id="269819511">
                                              <w:marLeft w:val="0"/>
                                              <w:marRight w:val="0"/>
                                              <w:marTop w:val="0"/>
                                              <w:marBottom w:val="0"/>
                                              <w:divBdr>
                                                <w:top w:val="none" w:sz="0" w:space="0" w:color="auto"/>
                                                <w:left w:val="none" w:sz="0" w:space="0" w:color="auto"/>
                                                <w:bottom w:val="none" w:sz="0" w:space="0" w:color="auto"/>
                                                <w:right w:val="none" w:sz="0" w:space="0" w:color="auto"/>
                                              </w:divBdr>
                                              <w:divsChild>
                                                <w:div w:id="98366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6753364">
      <w:bodyDiv w:val="1"/>
      <w:marLeft w:val="0"/>
      <w:marRight w:val="0"/>
      <w:marTop w:val="0"/>
      <w:marBottom w:val="0"/>
      <w:divBdr>
        <w:top w:val="none" w:sz="0" w:space="0" w:color="auto"/>
        <w:left w:val="none" w:sz="0" w:space="0" w:color="auto"/>
        <w:bottom w:val="none" w:sz="0" w:space="0" w:color="auto"/>
        <w:right w:val="none" w:sz="0" w:space="0" w:color="auto"/>
      </w:divBdr>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1499196">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13081167">
      <w:bodyDiv w:val="1"/>
      <w:marLeft w:val="0"/>
      <w:marRight w:val="0"/>
      <w:marTop w:val="0"/>
      <w:marBottom w:val="0"/>
      <w:divBdr>
        <w:top w:val="none" w:sz="0" w:space="0" w:color="auto"/>
        <w:left w:val="none" w:sz="0" w:space="0" w:color="auto"/>
        <w:bottom w:val="none" w:sz="0" w:space="0" w:color="auto"/>
        <w:right w:val="none" w:sz="0" w:space="0" w:color="auto"/>
      </w:divBdr>
      <w:divsChild>
        <w:div w:id="950286023">
          <w:marLeft w:val="0"/>
          <w:marRight w:val="0"/>
          <w:marTop w:val="0"/>
          <w:marBottom w:val="0"/>
          <w:divBdr>
            <w:top w:val="none" w:sz="0" w:space="0" w:color="auto"/>
            <w:left w:val="none" w:sz="0" w:space="0" w:color="auto"/>
            <w:bottom w:val="none" w:sz="0" w:space="0" w:color="auto"/>
            <w:right w:val="none" w:sz="0" w:space="0" w:color="auto"/>
          </w:divBdr>
          <w:divsChild>
            <w:div w:id="263340885">
              <w:marLeft w:val="0"/>
              <w:marRight w:val="0"/>
              <w:marTop w:val="0"/>
              <w:marBottom w:val="0"/>
              <w:divBdr>
                <w:top w:val="none" w:sz="0" w:space="0" w:color="auto"/>
                <w:left w:val="none" w:sz="0" w:space="0" w:color="auto"/>
                <w:bottom w:val="none" w:sz="0" w:space="0" w:color="auto"/>
                <w:right w:val="none" w:sz="0" w:space="0" w:color="auto"/>
              </w:divBdr>
              <w:divsChild>
                <w:div w:id="334187973">
                  <w:marLeft w:val="0"/>
                  <w:marRight w:val="0"/>
                  <w:marTop w:val="0"/>
                  <w:marBottom w:val="0"/>
                  <w:divBdr>
                    <w:top w:val="none" w:sz="0" w:space="0" w:color="auto"/>
                    <w:left w:val="none" w:sz="0" w:space="0" w:color="auto"/>
                    <w:bottom w:val="none" w:sz="0" w:space="0" w:color="auto"/>
                    <w:right w:val="none" w:sz="0" w:space="0" w:color="auto"/>
                  </w:divBdr>
                  <w:divsChild>
                    <w:div w:id="1400982437">
                      <w:marLeft w:val="0"/>
                      <w:marRight w:val="0"/>
                      <w:marTop w:val="0"/>
                      <w:marBottom w:val="0"/>
                      <w:divBdr>
                        <w:top w:val="none" w:sz="0" w:space="0" w:color="auto"/>
                        <w:left w:val="none" w:sz="0" w:space="0" w:color="auto"/>
                        <w:bottom w:val="none" w:sz="0" w:space="0" w:color="auto"/>
                        <w:right w:val="none" w:sz="0" w:space="0" w:color="auto"/>
                      </w:divBdr>
                      <w:divsChild>
                        <w:div w:id="1506240972">
                          <w:marLeft w:val="0"/>
                          <w:marRight w:val="0"/>
                          <w:marTop w:val="0"/>
                          <w:marBottom w:val="0"/>
                          <w:divBdr>
                            <w:top w:val="none" w:sz="0" w:space="0" w:color="auto"/>
                            <w:left w:val="none" w:sz="0" w:space="0" w:color="auto"/>
                            <w:bottom w:val="none" w:sz="0" w:space="0" w:color="auto"/>
                            <w:right w:val="none" w:sz="0" w:space="0" w:color="auto"/>
                          </w:divBdr>
                          <w:divsChild>
                            <w:div w:id="1835992954">
                              <w:marLeft w:val="0"/>
                              <w:marRight w:val="0"/>
                              <w:marTop w:val="0"/>
                              <w:marBottom w:val="0"/>
                              <w:divBdr>
                                <w:top w:val="none" w:sz="0" w:space="0" w:color="auto"/>
                                <w:left w:val="none" w:sz="0" w:space="0" w:color="auto"/>
                                <w:bottom w:val="none" w:sz="0" w:space="0" w:color="auto"/>
                                <w:right w:val="none" w:sz="0" w:space="0" w:color="auto"/>
                              </w:divBdr>
                              <w:divsChild>
                                <w:div w:id="1264025291">
                                  <w:marLeft w:val="0"/>
                                  <w:marRight w:val="0"/>
                                  <w:marTop w:val="0"/>
                                  <w:marBottom w:val="0"/>
                                  <w:divBdr>
                                    <w:top w:val="none" w:sz="0" w:space="0" w:color="auto"/>
                                    <w:left w:val="none" w:sz="0" w:space="0" w:color="auto"/>
                                    <w:bottom w:val="none" w:sz="0" w:space="0" w:color="auto"/>
                                    <w:right w:val="none" w:sz="0" w:space="0" w:color="auto"/>
                                  </w:divBdr>
                                  <w:divsChild>
                                    <w:div w:id="1990091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1945900">
          <w:marLeft w:val="0"/>
          <w:marRight w:val="0"/>
          <w:marTop w:val="0"/>
          <w:marBottom w:val="0"/>
          <w:divBdr>
            <w:top w:val="none" w:sz="0" w:space="0" w:color="auto"/>
            <w:left w:val="none" w:sz="0" w:space="0" w:color="auto"/>
            <w:bottom w:val="none" w:sz="0" w:space="0" w:color="auto"/>
            <w:right w:val="none" w:sz="0" w:space="0" w:color="auto"/>
          </w:divBdr>
          <w:divsChild>
            <w:div w:id="1996493882">
              <w:marLeft w:val="0"/>
              <w:marRight w:val="0"/>
              <w:marTop w:val="0"/>
              <w:marBottom w:val="0"/>
              <w:divBdr>
                <w:top w:val="none" w:sz="0" w:space="0" w:color="auto"/>
                <w:left w:val="none" w:sz="0" w:space="0" w:color="auto"/>
                <w:bottom w:val="none" w:sz="0" w:space="0" w:color="auto"/>
                <w:right w:val="none" w:sz="0" w:space="0" w:color="auto"/>
              </w:divBdr>
              <w:divsChild>
                <w:div w:id="175773547">
                  <w:marLeft w:val="0"/>
                  <w:marRight w:val="0"/>
                  <w:marTop w:val="0"/>
                  <w:marBottom w:val="0"/>
                  <w:divBdr>
                    <w:top w:val="none" w:sz="0" w:space="0" w:color="auto"/>
                    <w:left w:val="none" w:sz="0" w:space="0" w:color="auto"/>
                    <w:bottom w:val="none" w:sz="0" w:space="0" w:color="auto"/>
                    <w:right w:val="none" w:sz="0" w:space="0" w:color="auto"/>
                  </w:divBdr>
                  <w:divsChild>
                    <w:div w:id="1721442483">
                      <w:marLeft w:val="0"/>
                      <w:marRight w:val="0"/>
                      <w:marTop w:val="0"/>
                      <w:marBottom w:val="0"/>
                      <w:divBdr>
                        <w:top w:val="none" w:sz="0" w:space="0" w:color="auto"/>
                        <w:left w:val="none" w:sz="0" w:space="0" w:color="auto"/>
                        <w:bottom w:val="none" w:sz="0" w:space="0" w:color="auto"/>
                        <w:right w:val="none" w:sz="0" w:space="0" w:color="auto"/>
                      </w:divBdr>
                      <w:divsChild>
                        <w:div w:id="900095329">
                          <w:marLeft w:val="0"/>
                          <w:marRight w:val="0"/>
                          <w:marTop w:val="0"/>
                          <w:marBottom w:val="0"/>
                          <w:divBdr>
                            <w:top w:val="none" w:sz="0" w:space="0" w:color="auto"/>
                            <w:left w:val="none" w:sz="0" w:space="0" w:color="auto"/>
                            <w:bottom w:val="none" w:sz="0" w:space="0" w:color="auto"/>
                            <w:right w:val="none" w:sz="0" w:space="0" w:color="auto"/>
                          </w:divBdr>
                          <w:divsChild>
                            <w:div w:id="409810792">
                              <w:marLeft w:val="0"/>
                              <w:marRight w:val="0"/>
                              <w:marTop w:val="0"/>
                              <w:marBottom w:val="0"/>
                              <w:divBdr>
                                <w:top w:val="none" w:sz="0" w:space="0" w:color="auto"/>
                                <w:left w:val="none" w:sz="0" w:space="0" w:color="auto"/>
                                <w:bottom w:val="none" w:sz="0" w:space="0" w:color="auto"/>
                                <w:right w:val="none" w:sz="0" w:space="0" w:color="auto"/>
                              </w:divBdr>
                              <w:divsChild>
                                <w:div w:id="524565525">
                                  <w:marLeft w:val="0"/>
                                  <w:marRight w:val="0"/>
                                  <w:marTop w:val="0"/>
                                  <w:marBottom w:val="0"/>
                                  <w:divBdr>
                                    <w:top w:val="none" w:sz="0" w:space="0" w:color="auto"/>
                                    <w:left w:val="none" w:sz="0" w:space="0" w:color="auto"/>
                                    <w:bottom w:val="none" w:sz="0" w:space="0" w:color="auto"/>
                                    <w:right w:val="none" w:sz="0" w:space="0" w:color="auto"/>
                                  </w:divBdr>
                                  <w:divsChild>
                                    <w:div w:id="744717685">
                                      <w:marLeft w:val="0"/>
                                      <w:marRight w:val="0"/>
                                      <w:marTop w:val="0"/>
                                      <w:marBottom w:val="0"/>
                                      <w:divBdr>
                                        <w:top w:val="none" w:sz="0" w:space="0" w:color="auto"/>
                                        <w:left w:val="none" w:sz="0" w:space="0" w:color="auto"/>
                                        <w:bottom w:val="none" w:sz="0" w:space="0" w:color="auto"/>
                                        <w:right w:val="none" w:sz="0" w:space="0" w:color="auto"/>
                                      </w:divBdr>
                                      <w:divsChild>
                                        <w:div w:id="901333962">
                                          <w:marLeft w:val="0"/>
                                          <w:marRight w:val="0"/>
                                          <w:marTop w:val="0"/>
                                          <w:marBottom w:val="0"/>
                                          <w:divBdr>
                                            <w:top w:val="none" w:sz="0" w:space="0" w:color="auto"/>
                                            <w:left w:val="none" w:sz="0" w:space="0" w:color="auto"/>
                                            <w:bottom w:val="none" w:sz="0" w:space="0" w:color="auto"/>
                                            <w:right w:val="none" w:sz="0" w:space="0" w:color="auto"/>
                                          </w:divBdr>
                                          <w:divsChild>
                                            <w:div w:id="893855538">
                                              <w:marLeft w:val="0"/>
                                              <w:marRight w:val="0"/>
                                              <w:marTop w:val="0"/>
                                              <w:marBottom w:val="0"/>
                                              <w:divBdr>
                                                <w:top w:val="none" w:sz="0" w:space="0" w:color="auto"/>
                                                <w:left w:val="none" w:sz="0" w:space="0" w:color="auto"/>
                                                <w:bottom w:val="none" w:sz="0" w:space="0" w:color="auto"/>
                                                <w:right w:val="none" w:sz="0" w:space="0" w:color="auto"/>
                                              </w:divBdr>
                                              <w:divsChild>
                                                <w:div w:id="185143909">
                                                  <w:marLeft w:val="0"/>
                                                  <w:marRight w:val="0"/>
                                                  <w:marTop w:val="0"/>
                                                  <w:marBottom w:val="0"/>
                                                  <w:divBdr>
                                                    <w:top w:val="none" w:sz="0" w:space="0" w:color="auto"/>
                                                    <w:left w:val="none" w:sz="0" w:space="0" w:color="auto"/>
                                                    <w:bottom w:val="none" w:sz="0" w:space="0" w:color="auto"/>
                                                    <w:right w:val="none" w:sz="0" w:space="0" w:color="auto"/>
                                                  </w:divBdr>
                                                  <w:divsChild>
                                                    <w:div w:id="42985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76656532">
          <w:marLeft w:val="0"/>
          <w:marRight w:val="0"/>
          <w:marTop w:val="0"/>
          <w:marBottom w:val="0"/>
          <w:divBdr>
            <w:top w:val="none" w:sz="0" w:space="0" w:color="auto"/>
            <w:left w:val="none" w:sz="0" w:space="0" w:color="auto"/>
            <w:bottom w:val="none" w:sz="0" w:space="0" w:color="auto"/>
            <w:right w:val="none" w:sz="0" w:space="0" w:color="auto"/>
          </w:divBdr>
          <w:divsChild>
            <w:div w:id="1720589993">
              <w:marLeft w:val="0"/>
              <w:marRight w:val="0"/>
              <w:marTop w:val="0"/>
              <w:marBottom w:val="0"/>
              <w:divBdr>
                <w:top w:val="none" w:sz="0" w:space="0" w:color="auto"/>
                <w:left w:val="none" w:sz="0" w:space="0" w:color="auto"/>
                <w:bottom w:val="none" w:sz="0" w:space="0" w:color="auto"/>
                <w:right w:val="none" w:sz="0" w:space="0" w:color="auto"/>
              </w:divBdr>
              <w:divsChild>
                <w:div w:id="382874060">
                  <w:marLeft w:val="0"/>
                  <w:marRight w:val="0"/>
                  <w:marTop w:val="0"/>
                  <w:marBottom w:val="0"/>
                  <w:divBdr>
                    <w:top w:val="none" w:sz="0" w:space="0" w:color="auto"/>
                    <w:left w:val="none" w:sz="0" w:space="0" w:color="auto"/>
                    <w:bottom w:val="none" w:sz="0" w:space="0" w:color="auto"/>
                    <w:right w:val="none" w:sz="0" w:space="0" w:color="auto"/>
                  </w:divBdr>
                  <w:divsChild>
                    <w:div w:id="1639218422">
                      <w:marLeft w:val="0"/>
                      <w:marRight w:val="0"/>
                      <w:marTop w:val="0"/>
                      <w:marBottom w:val="0"/>
                      <w:divBdr>
                        <w:top w:val="none" w:sz="0" w:space="0" w:color="auto"/>
                        <w:left w:val="none" w:sz="0" w:space="0" w:color="auto"/>
                        <w:bottom w:val="none" w:sz="0" w:space="0" w:color="auto"/>
                        <w:right w:val="none" w:sz="0" w:space="0" w:color="auto"/>
                      </w:divBdr>
                      <w:divsChild>
                        <w:div w:id="2140996470">
                          <w:marLeft w:val="0"/>
                          <w:marRight w:val="0"/>
                          <w:marTop w:val="0"/>
                          <w:marBottom w:val="0"/>
                          <w:divBdr>
                            <w:top w:val="none" w:sz="0" w:space="0" w:color="auto"/>
                            <w:left w:val="none" w:sz="0" w:space="0" w:color="auto"/>
                            <w:bottom w:val="none" w:sz="0" w:space="0" w:color="auto"/>
                            <w:right w:val="none" w:sz="0" w:space="0" w:color="auto"/>
                          </w:divBdr>
                          <w:divsChild>
                            <w:div w:id="101458395">
                              <w:marLeft w:val="0"/>
                              <w:marRight w:val="0"/>
                              <w:marTop w:val="0"/>
                              <w:marBottom w:val="0"/>
                              <w:divBdr>
                                <w:top w:val="none" w:sz="0" w:space="0" w:color="auto"/>
                                <w:left w:val="none" w:sz="0" w:space="0" w:color="auto"/>
                                <w:bottom w:val="none" w:sz="0" w:space="0" w:color="auto"/>
                                <w:right w:val="none" w:sz="0" w:space="0" w:color="auto"/>
                              </w:divBdr>
                            </w:div>
                            <w:div w:id="549465658">
                              <w:marLeft w:val="0"/>
                              <w:marRight w:val="0"/>
                              <w:marTop w:val="0"/>
                              <w:marBottom w:val="0"/>
                              <w:divBdr>
                                <w:top w:val="none" w:sz="0" w:space="0" w:color="auto"/>
                                <w:left w:val="none" w:sz="0" w:space="0" w:color="auto"/>
                                <w:bottom w:val="none" w:sz="0" w:space="0" w:color="auto"/>
                                <w:right w:val="none" w:sz="0" w:space="0" w:color="auto"/>
                              </w:divBdr>
                              <w:divsChild>
                                <w:div w:id="3172530">
                                  <w:marLeft w:val="0"/>
                                  <w:marRight w:val="0"/>
                                  <w:marTop w:val="0"/>
                                  <w:marBottom w:val="0"/>
                                  <w:divBdr>
                                    <w:top w:val="none" w:sz="0" w:space="0" w:color="auto"/>
                                    <w:left w:val="none" w:sz="0" w:space="0" w:color="auto"/>
                                    <w:bottom w:val="none" w:sz="0" w:space="0" w:color="auto"/>
                                    <w:right w:val="none" w:sz="0" w:space="0" w:color="auto"/>
                                  </w:divBdr>
                                  <w:divsChild>
                                    <w:div w:id="1577982240">
                                      <w:marLeft w:val="0"/>
                                      <w:marRight w:val="0"/>
                                      <w:marTop w:val="0"/>
                                      <w:marBottom w:val="0"/>
                                      <w:divBdr>
                                        <w:top w:val="none" w:sz="0" w:space="0" w:color="auto"/>
                                        <w:left w:val="none" w:sz="0" w:space="0" w:color="auto"/>
                                        <w:bottom w:val="none" w:sz="0" w:space="0" w:color="auto"/>
                                        <w:right w:val="none" w:sz="0" w:space="0" w:color="auto"/>
                                      </w:divBdr>
                                      <w:divsChild>
                                        <w:div w:id="535582805">
                                          <w:marLeft w:val="0"/>
                                          <w:marRight w:val="0"/>
                                          <w:marTop w:val="0"/>
                                          <w:marBottom w:val="0"/>
                                          <w:divBdr>
                                            <w:top w:val="none" w:sz="0" w:space="0" w:color="auto"/>
                                            <w:left w:val="none" w:sz="0" w:space="0" w:color="auto"/>
                                            <w:bottom w:val="none" w:sz="0" w:space="0" w:color="auto"/>
                                            <w:right w:val="none" w:sz="0" w:space="0" w:color="auto"/>
                                          </w:divBdr>
                                          <w:divsChild>
                                            <w:div w:id="583029026">
                                              <w:marLeft w:val="0"/>
                                              <w:marRight w:val="0"/>
                                              <w:marTop w:val="0"/>
                                              <w:marBottom w:val="0"/>
                                              <w:divBdr>
                                                <w:top w:val="none" w:sz="0" w:space="0" w:color="auto"/>
                                                <w:left w:val="none" w:sz="0" w:space="0" w:color="auto"/>
                                                <w:bottom w:val="none" w:sz="0" w:space="0" w:color="auto"/>
                                                <w:right w:val="none" w:sz="0" w:space="0" w:color="auto"/>
                                              </w:divBdr>
                                            </w:div>
                                          </w:divsChild>
                                        </w:div>
                                        <w:div w:id="1667976928">
                                          <w:marLeft w:val="0"/>
                                          <w:marRight w:val="0"/>
                                          <w:marTop w:val="0"/>
                                          <w:marBottom w:val="0"/>
                                          <w:divBdr>
                                            <w:top w:val="none" w:sz="0" w:space="0" w:color="auto"/>
                                            <w:left w:val="none" w:sz="0" w:space="0" w:color="auto"/>
                                            <w:bottom w:val="none" w:sz="0" w:space="0" w:color="auto"/>
                                            <w:right w:val="none" w:sz="0" w:space="0" w:color="auto"/>
                                          </w:divBdr>
                                          <w:divsChild>
                                            <w:div w:id="664168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oleObject" Target="embeddings/oleObject12.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header" Target="header3.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467</Words>
  <Characters>25468</Characters>
  <Application>Microsoft Office Word</Application>
  <DocSecurity>0</DocSecurity>
  <Lines>212</Lines>
  <Paragraphs>59</Paragraphs>
  <ScaleCrop>false</ScaleCrop>
  <Manager/>
  <Company>thuvienhoclieu.com</Company>
  <LinksUpToDate>false</LinksUpToDate>
  <CharactersWithSpaces>29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15:38:00Z</dcterms:created>
  <dcterms:modified xsi:type="dcterms:W3CDTF">2026-05-13T15:39:00Z</dcterms:modified>
</cp:coreProperties>
</file>